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Look w:val="0000"/>
      </w:tblPr>
      <w:tblGrid>
        <w:gridCol w:w="1948"/>
        <w:gridCol w:w="6663"/>
      </w:tblGrid>
      <w:tr w:rsidR="001D7E55" w:rsidRPr="006C02CB" w:rsidTr="002447D7">
        <w:tc>
          <w:tcPr>
            <w:tcW w:w="1948" w:type="dxa"/>
          </w:tcPr>
          <w:p w:rsidR="001D7E55" w:rsidRPr="00D4764E" w:rsidRDefault="001D7E55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95pt;height:49.55pt" o:ole="" fillcolor="window">
                  <v:imagedata r:id="rId7" o:title=""/>
                </v:shape>
                <o:OLEObject Type="Embed" ProgID="Word.Picture.8" ShapeID="_x0000_i1025" DrawAspect="Content" ObjectID="_1653786398" r:id="rId8"/>
              </w:object>
            </w:r>
          </w:p>
        </w:tc>
        <w:tc>
          <w:tcPr>
            <w:tcW w:w="6663" w:type="dxa"/>
          </w:tcPr>
          <w:p w:rsidR="001D7E55" w:rsidRPr="006C02CB" w:rsidRDefault="001D7E55" w:rsidP="00E96B8F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7C7CAE" w:rsidRPr="00C21B81" w:rsidRDefault="00E96B8F" w:rsidP="007C7CAE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فرم </w:t>
            </w:r>
            <w:r w:rsidR="001D7E55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رزشیابی</w:t>
            </w:r>
            <w:r w:rsidR="00034835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نهایی</w:t>
            </w:r>
            <w:r w:rsidR="001D7E55"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 w:rsidR="001D7E55"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:rsidR="00D56813" w:rsidRPr="00D22E68" w:rsidRDefault="00D56813" w:rsidP="00D56813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مشخصات دانشجو</w:t>
      </w:r>
    </w:p>
    <w:tbl>
      <w:tblPr>
        <w:tblStyle w:val="TableGrid"/>
        <w:tblW w:w="0" w:type="auto"/>
        <w:tblLook w:val="04A0"/>
      </w:tblPr>
      <w:tblGrid>
        <w:gridCol w:w="3116"/>
        <w:gridCol w:w="3117"/>
        <w:gridCol w:w="3117"/>
      </w:tblGrid>
      <w:tr w:rsidR="00D56813" w:rsidTr="00D56813">
        <w:tc>
          <w:tcPr>
            <w:tcW w:w="3116" w:type="dxa"/>
          </w:tcPr>
          <w:p w:rsidR="00D56813" w:rsidRDefault="00D56813" w:rsidP="00D56813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انشکده:</w:t>
            </w:r>
          </w:p>
          <w:p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شته-گرایش:</w:t>
            </w:r>
          </w:p>
        </w:tc>
        <w:tc>
          <w:tcPr>
            <w:tcW w:w="3117" w:type="dxa"/>
          </w:tcPr>
          <w:p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ماره دانشجویی:</w:t>
            </w:r>
          </w:p>
        </w:tc>
        <w:tc>
          <w:tcPr>
            <w:tcW w:w="3117" w:type="dxa"/>
          </w:tcPr>
          <w:p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:</w:t>
            </w:r>
          </w:p>
        </w:tc>
      </w:tr>
      <w:tr w:rsidR="00D56813" w:rsidTr="00D56813">
        <w:tc>
          <w:tcPr>
            <w:tcW w:w="3116" w:type="dxa"/>
          </w:tcPr>
          <w:p w:rsidR="00D56813" w:rsidRDefault="00D56813" w:rsidP="00D56813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تصویب پروپوزال:</w:t>
            </w:r>
          </w:p>
          <w:p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دفاع:</w:t>
            </w:r>
          </w:p>
        </w:tc>
        <w:tc>
          <w:tcPr>
            <w:tcW w:w="3117" w:type="dxa"/>
          </w:tcPr>
          <w:p w:rsidR="00D56813" w:rsidRDefault="00D730A4" w:rsidP="00D730A4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مشاور:</w:t>
            </w:r>
          </w:p>
        </w:tc>
        <w:tc>
          <w:tcPr>
            <w:tcW w:w="3117" w:type="dxa"/>
          </w:tcPr>
          <w:p w:rsidR="00D56813" w:rsidRDefault="00D56813" w:rsidP="00D56813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1 (اصلی):</w:t>
            </w:r>
          </w:p>
          <w:p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2:</w:t>
            </w:r>
          </w:p>
        </w:tc>
      </w:tr>
      <w:tr w:rsidR="00D56813" w:rsidTr="00FA258E">
        <w:tc>
          <w:tcPr>
            <w:tcW w:w="9350" w:type="dxa"/>
            <w:gridSpan w:val="3"/>
          </w:tcPr>
          <w:p w:rsidR="00D56813" w:rsidRDefault="00D56813" w:rsidP="00D56813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عنوان پایان نامه: </w:t>
            </w:r>
          </w:p>
        </w:tc>
      </w:tr>
    </w:tbl>
    <w:p w:rsidR="00D56813" w:rsidRDefault="00D56813" w:rsidP="00D56813">
      <w:pPr>
        <w:jc w:val="right"/>
        <w:rPr>
          <w:rFonts w:cs="B Nazanin"/>
          <w:rtl/>
          <w:lang w:bidi="fa-IR"/>
        </w:rPr>
      </w:pPr>
    </w:p>
    <w:p w:rsidR="00D56813" w:rsidRPr="00D22E68" w:rsidRDefault="00D56813" w:rsidP="006D0565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 xml:space="preserve">ارزشیابی </w:t>
      </w:r>
      <w:r w:rsidR="006D0565" w:rsidRPr="00D22E68">
        <w:rPr>
          <w:rFonts w:cs="B Nazanin" w:hint="cs"/>
          <w:b/>
          <w:bCs/>
          <w:rtl/>
          <w:lang w:bidi="fa-IR"/>
        </w:rPr>
        <w:t>نهایی</w:t>
      </w:r>
    </w:p>
    <w:tbl>
      <w:tblPr>
        <w:tblStyle w:val="TableGrid"/>
        <w:tblW w:w="0" w:type="auto"/>
        <w:jc w:val="center"/>
        <w:tblLook w:val="04A0"/>
      </w:tblPr>
      <w:tblGrid>
        <w:gridCol w:w="906"/>
        <w:gridCol w:w="760"/>
        <w:gridCol w:w="835"/>
        <w:gridCol w:w="4223"/>
        <w:gridCol w:w="1614"/>
        <w:gridCol w:w="1012"/>
      </w:tblGrid>
      <w:tr w:rsidR="00E52BC1" w:rsidTr="00E52BC1">
        <w:trPr>
          <w:jc w:val="center"/>
        </w:trPr>
        <w:tc>
          <w:tcPr>
            <w:tcW w:w="906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</w:t>
            </w:r>
          </w:p>
        </w:tc>
        <w:tc>
          <w:tcPr>
            <w:tcW w:w="1595" w:type="dxa"/>
            <w:gridSpan w:val="2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حداکثر نمره</w:t>
            </w:r>
          </w:p>
        </w:tc>
        <w:tc>
          <w:tcPr>
            <w:tcW w:w="4223" w:type="dxa"/>
          </w:tcPr>
          <w:p w:rsidR="00E52BC1" w:rsidRP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اخصها</w:t>
            </w:r>
          </w:p>
        </w:tc>
        <w:tc>
          <w:tcPr>
            <w:tcW w:w="1614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وضوعات</w:t>
            </w:r>
          </w:p>
        </w:tc>
        <w:tc>
          <w:tcPr>
            <w:tcW w:w="1012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دیف</w:t>
            </w:r>
          </w:p>
        </w:tc>
      </w:tr>
      <w:tr w:rsidR="00E52BC1" w:rsidTr="00E52BC1">
        <w:trPr>
          <w:jc w:val="center"/>
        </w:trPr>
        <w:tc>
          <w:tcPr>
            <w:tcW w:w="906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  <w:gridSpan w:val="2"/>
            <w:vAlign w:val="center"/>
          </w:tcPr>
          <w:p w:rsidR="00E52BC1" w:rsidRDefault="005B6554" w:rsidP="00D86E32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7</w:t>
            </w:r>
          </w:p>
        </w:tc>
        <w:tc>
          <w:tcPr>
            <w:tcW w:w="4223" w:type="dxa"/>
          </w:tcPr>
          <w:p w:rsidR="00E52BC1" w:rsidRPr="00BB25A4" w:rsidRDefault="00E52BC1" w:rsidP="00E52BC1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علمی</w:t>
            </w:r>
          </w:p>
          <w:p w:rsidR="00E52BC1" w:rsidRPr="00BB25A4" w:rsidRDefault="00E52BC1" w:rsidP="00E52BC1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گارش</w:t>
            </w:r>
          </w:p>
          <w:p w:rsidR="00E52BC1" w:rsidRPr="00802046" w:rsidRDefault="00E52BC1" w:rsidP="00E52BC1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دفاع شفاهی</w:t>
            </w:r>
          </w:p>
        </w:tc>
        <w:tc>
          <w:tcPr>
            <w:tcW w:w="1614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یانگین نمره هیات داوران برای کیفیت پایان نامه</w:t>
            </w:r>
          </w:p>
        </w:tc>
        <w:tc>
          <w:tcPr>
            <w:tcW w:w="1012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</w:tr>
      <w:tr w:rsidR="00E52BC1" w:rsidTr="006D5243">
        <w:trPr>
          <w:trHeight w:val="659"/>
          <w:jc w:val="center"/>
        </w:trPr>
        <w:tc>
          <w:tcPr>
            <w:tcW w:w="906" w:type="dxa"/>
            <w:tcBorders>
              <w:bottom w:val="single" w:sz="8" w:space="0" w:color="auto"/>
            </w:tcBorders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760" w:type="dxa"/>
            <w:vMerge w:val="restart"/>
            <w:tcBorders>
              <w:right w:val="single" w:sz="8" w:space="0" w:color="auto"/>
            </w:tcBorders>
            <w:vAlign w:val="center"/>
          </w:tcPr>
          <w:p w:rsidR="00E52BC1" w:rsidRDefault="005B6554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835" w:type="dxa"/>
            <w:tcBorders>
              <w:left w:val="single" w:sz="8" w:space="0" w:color="auto"/>
            </w:tcBorders>
            <w:vAlign w:val="center"/>
          </w:tcPr>
          <w:p w:rsidR="00E52BC1" w:rsidRDefault="005B6554" w:rsidP="00E01FE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  <w:tc>
          <w:tcPr>
            <w:tcW w:w="4223" w:type="dxa"/>
          </w:tcPr>
          <w:p w:rsidR="00E52BC1" w:rsidRDefault="00E52BC1" w:rsidP="00E52BC1">
            <w:pPr>
              <w:pStyle w:val="ListParagraph"/>
              <w:numPr>
                <w:ilvl w:val="0"/>
                <w:numId w:val="5"/>
              </w:numPr>
              <w:bidi/>
              <w:jc w:val="both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گزارشات 3 ماهه از پیشرفت پایان نامه بر اساس فرم 1 و جدول 2 به صورت تشویقی</w:t>
            </w:r>
          </w:p>
          <w:p w:rsidR="00E52BC1" w:rsidRPr="00D730A4" w:rsidRDefault="00D730A4" w:rsidP="00984644">
            <w:pPr>
              <w:pStyle w:val="ListParagraph"/>
              <w:numPr>
                <w:ilvl w:val="0"/>
                <w:numId w:val="5"/>
              </w:numPr>
              <w:bidi/>
              <w:jc w:val="both"/>
              <w:rPr>
                <w:rtl/>
                <w:lang w:bidi="fa-IR"/>
              </w:rPr>
            </w:pPr>
            <w:r w:rsidRPr="008400ED">
              <w:rPr>
                <w:rFonts w:cs="B Nazanin" w:hint="cs"/>
                <w:rtl/>
                <w:lang w:bidi="fa-IR"/>
              </w:rPr>
              <w:t>تصویب به موقع طرحنامه و دفاع به موقع</w:t>
            </w:r>
            <w:r w:rsidR="00984644">
              <w:rPr>
                <w:rFonts w:cs="B Nazanin" w:hint="cs"/>
                <w:rtl/>
                <w:lang w:bidi="fa-IR"/>
              </w:rPr>
              <w:t xml:space="preserve"> از پایان نامه</w:t>
            </w:r>
            <w:r w:rsidRPr="008400ED">
              <w:rPr>
                <w:rFonts w:cs="B Nazanin" w:hint="cs"/>
                <w:rtl/>
                <w:lang w:bidi="fa-IR"/>
              </w:rPr>
              <w:t xml:space="preserve"> به صورت تشویقی </w:t>
            </w:r>
            <w:r>
              <w:rPr>
                <w:rFonts w:cs="B Nazanin" w:hint="cs"/>
                <w:rtl/>
                <w:lang w:bidi="fa-IR"/>
              </w:rPr>
              <w:t xml:space="preserve"> و  بر اساس جدول 2</w:t>
            </w:r>
          </w:p>
        </w:tc>
        <w:tc>
          <w:tcPr>
            <w:tcW w:w="1614" w:type="dxa"/>
            <w:vMerge w:val="restart"/>
            <w:vAlign w:val="center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ظم و انضباط در پژوهش و دستاوردهای علمی</w:t>
            </w:r>
          </w:p>
        </w:tc>
        <w:tc>
          <w:tcPr>
            <w:tcW w:w="1012" w:type="dxa"/>
            <w:vMerge w:val="restart"/>
            <w:vAlign w:val="center"/>
          </w:tcPr>
          <w:p w:rsidR="00E52BC1" w:rsidRPr="002070B5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</w:t>
            </w:r>
          </w:p>
        </w:tc>
      </w:tr>
      <w:tr w:rsidR="00E52BC1" w:rsidTr="006D5243">
        <w:trPr>
          <w:trHeight w:val="413"/>
          <w:jc w:val="center"/>
        </w:trPr>
        <w:tc>
          <w:tcPr>
            <w:tcW w:w="906" w:type="dxa"/>
            <w:tcBorders>
              <w:top w:val="single" w:sz="8" w:space="0" w:color="auto"/>
            </w:tcBorders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760" w:type="dxa"/>
            <w:vMerge/>
            <w:tcBorders>
              <w:right w:val="single" w:sz="8" w:space="0" w:color="auto"/>
            </w:tcBorders>
            <w:vAlign w:val="center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835" w:type="dxa"/>
            <w:tcBorders>
              <w:left w:val="single" w:sz="8" w:space="0" w:color="auto"/>
            </w:tcBorders>
            <w:vAlign w:val="center"/>
          </w:tcPr>
          <w:p w:rsidR="00E52BC1" w:rsidRDefault="005B6554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4223" w:type="dxa"/>
          </w:tcPr>
          <w:p w:rsidR="00E52BC1" w:rsidRDefault="00E52BC1" w:rsidP="00E52BC1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ستاوردهای علمی بر اساس شاخصهای جدول 1</w:t>
            </w:r>
          </w:p>
        </w:tc>
        <w:tc>
          <w:tcPr>
            <w:tcW w:w="1614" w:type="dxa"/>
            <w:vMerge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2" w:type="dxa"/>
            <w:vMerge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</w:tr>
      <w:tr w:rsidR="00E52BC1" w:rsidTr="00E52BC1">
        <w:trPr>
          <w:jc w:val="center"/>
        </w:trPr>
        <w:tc>
          <w:tcPr>
            <w:tcW w:w="906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  <w:gridSpan w:val="2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  <w:tc>
          <w:tcPr>
            <w:tcW w:w="6849" w:type="dxa"/>
            <w:gridSpan w:val="3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نهایی</w:t>
            </w:r>
          </w:p>
        </w:tc>
      </w:tr>
    </w:tbl>
    <w:p w:rsidR="00F805A6" w:rsidRDefault="00CA22EF" w:rsidP="005C2B4D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تبصره 1</w:t>
      </w:r>
      <w:r w:rsidR="00F805A6">
        <w:rPr>
          <w:rFonts w:cs="B Nazanin" w:hint="cs"/>
          <w:rtl/>
          <w:lang w:bidi="fa-IR"/>
        </w:rPr>
        <w:t xml:space="preserve">: تنها به </w:t>
      </w:r>
      <w:r w:rsidR="005C2B4D">
        <w:rPr>
          <w:rFonts w:cs="B Nazanin" w:hint="cs"/>
          <w:rtl/>
          <w:lang w:bidi="fa-IR"/>
        </w:rPr>
        <w:t>8</w:t>
      </w:r>
      <w:r w:rsidR="00F805A6">
        <w:rPr>
          <w:rFonts w:cs="B Nazanin" w:hint="cs"/>
          <w:rtl/>
          <w:lang w:bidi="fa-IR"/>
        </w:rPr>
        <w:t xml:space="preserve"> گزارش پس از تصویب </w:t>
      </w:r>
      <w:r w:rsidR="00663D94">
        <w:rPr>
          <w:rFonts w:cs="B Nazanin" w:hint="cs"/>
          <w:rtl/>
          <w:lang w:bidi="fa-IR"/>
        </w:rPr>
        <w:t>طرحنامه</w:t>
      </w:r>
      <w:r w:rsidR="00F805A6">
        <w:rPr>
          <w:rFonts w:cs="B Nazanin" w:hint="cs"/>
          <w:rtl/>
          <w:lang w:bidi="fa-IR"/>
        </w:rPr>
        <w:t xml:space="preserve"> امتیاز تعلق می گیرد و </w:t>
      </w:r>
      <w:r w:rsidR="005C2B4D">
        <w:rPr>
          <w:rFonts w:cs="B Nazanin" w:hint="cs"/>
          <w:rtl/>
          <w:lang w:bidi="fa-IR"/>
        </w:rPr>
        <w:t xml:space="preserve">به </w:t>
      </w:r>
      <w:r w:rsidR="00F805A6">
        <w:rPr>
          <w:rFonts w:cs="B Nazanin" w:hint="cs"/>
          <w:rtl/>
          <w:lang w:bidi="fa-IR"/>
        </w:rPr>
        <w:t xml:space="preserve">گزارشهایی که پس از </w:t>
      </w:r>
      <w:r w:rsidR="005C2B4D">
        <w:rPr>
          <w:rFonts w:cs="B Nazanin" w:hint="cs"/>
          <w:rtl/>
          <w:lang w:bidi="fa-IR"/>
        </w:rPr>
        <w:t xml:space="preserve">2 سال از </w:t>
      </w:r>
      <w:r w:rsidR="00F805A6">
        <w:rPr>
          <w:rFonts w:cs="B Nazanin" w:hint="cs"/>
          <w:rtl/>
          <w:lang w:bidi="fa-IR"/>
        </w:rPr>
        <w:t xml:space="preserve">تصویب </w:t>
      </w:r>
      <w:r w:rsidR="00534380">
        <w:rPr>
          <w:rFonts w:cs="B Nazanin" w:hint="cs"/>
          <w:rtl/>
          <w:lang w:bidi="fa-IR"/>
        </w:rPr>
        <w:t>طرحنامه</w:t>
      </w:r>
      <w:r w:rsidR="00F805A6">
        <w:rPr>
          <w:rFonts w:cs="B Nazanin" w:hint="cs"/>
          <w:rtl/>
          <w:lang w:bidi="fa-IR"/>
        </w:rPr>
        <w:t xml:space="preserve"> ارائه شود نمره ای تعلق نمی گیرد</w:t>
      </w:r>
      <w:r w:rsidR="003B3C1E">
        <w:rPr>
          <w:rFonts w:cs="B Nazanin" w:hint="cs"/>
          <w:rtl/>
          <w:lang w:bidi="fa-IR"/>
        </w:rPr>
        <w:t>.</w:t>
      </w:r>
    </w:p>
    <w:p w:rsidR="005F10C7" w:rsidRDefault="003B3C1E" w:rsidP="00D805E4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توضیح: حداکثر مجموع نمرات </w:t>
      </w:r>
      <w:r w:rsidR="00432A6B">
        <w:rPr>
          <w:rFonts w:cs="B Nazanin" w:hint="cs"/>
          <w:rtl/>
          <w:lang w:bidi="fa-IR"/>
        </w:rPr>
        <w:t>نظم و انضباط در پژوهش و دستاوردهای علمی</w:t>
      </w:r>
      <w:r w:rsidR="005B6554">
        <w:rPr>
          <w:rFonts w:cs="B Nazanin" w:hint="cs"/>
          <w:rtl/>
          <w:lang w:bidi="fa-IR"/>
        </w:rPr>
        <w:t xml:space="preserve"> 3</w:t>
      </w:r>
      <w:r>
        <w:rPr>
          <w:rFonts w:cs="B Nazanin" w:hint="cs"/>
          <w:rtl/>
          <w:lang w:bidi="fa-IR"/>
        </w:rPr>
        <w:t xml:space="preserve"> می</w:t>
      </w:r>
      <w:r w:rsidR="00465709">
        <w:rPr>
          <w:rFonts w:cs="B Nazanin"/>
          <w:lang w:bidi="fa-IR"/>
        </w:rPr>
        <w:softHyphen/>
      </w:r>
      <w:r>
        <w:rPr>
          <w:rFonts w:cs="B Nazanin" w:hint="cs"/>
          <w:rtl/>
          <w:lang w:bidi="fa-IR"/>
        </w:rPr>
        <w:t>باشد.</w:t>
      </w:r>
      <w:r w:rsidR="00C47C53">
        <w:rPr>
          <w:rFonts w:cs="B Nazanin" w:hint="cs"/>
          <w:rtl/>
          <w:lang w:bidi="fa-IR"/>
        </w:rPr>
        <w:t xml:space="preserve"> در صورتی که دانشجو مقاله چاپ شده یا پذیرش شده مستخرج از پایان نامه در نشریات علمی و پژوهشی داخلی</w:t>
      </w:r>
      <w:r w:rsidR="00D805E4">
        <w:rPr>
          <w:rFonts w:cs="B Nazanin" w:hint="cs"/>
          <w:rtl/>
          <w:lang w:bidi="fa-IR"/>
        </w:rPr>
        <w:t>و یا خارجی</w:t>
      </w:r>
      <w:r w:rsidR="00C47C53">
        <w:rPr>
          <w:rFonts w:cs="B Nazanin" w:hint="cs"/>
          <w:rtl/>
          <w:lang w:bidi="fa-IR"/>
        </w:rPr>
        <w:t xml:space="preserve"> مورد تایید وزارت بهداشت نداشته باشد حداکثر نمره ایشان 18 است.</w:t>
      </w:r>
      <w:r w:rsidR="00315D45">
        <w:rPr>
          <w:rFonts w:cs="B Nazanin" w:hint="cs"/>
          <w:rtl/>
          <w:lang w:bidi="fa-IR"/>
        </w:rPr>
        <w:t xml:space="preserve"> در صورتی که </w:t>
      </w:r>
      <w:r w:rsidR="00364DAA">
        <w:rPr>
          <w:rFonts w:cs="B Nazanin" w:hint="cs"/>
          <w:rtl/>
          <w:lang w:bidi="fa-IR"/>
        </w:rPr>
        <w:t xml:space="preserve">دانشجو مقاله چاپ شده یا </w:t>
      </w:r>
      <w:r w:rsidR="00C47C53">
        <w:rPr>
          <w:rFonts w:cs="B Nazanin" w:hint="cs"/>
          <w:rtl/>
          <w:lang w:bidi="fa-IR"/>
        </w:rPr>
        <w:t>پذیرش</w:t>
      </w:r>
      <w:r w:rsidR="00364DAA">
        <w:rPr>
          <w:rFonts w:cs="B Nazanin" w:hint="cs"/>
          <w:rtl/>
          <w:lang w:bidi="fa-IR"/>
        </w:rPr>
        <w:t xml:space="preserve"> شده مستخرج از پایان نامه در نشریات نمایه شده در </w:t>
      </w:r>
      <w:r w:rsidR="00364DAA">
        <w:rPr>
          <w:rFonts w:cs="B Nazanin"/>
          <w:lang w:bidi="fa-IR"/>
        </w:rPr>
        <w:t>ISI:WOS</w:t>
      </w:r>
      <w:r w:rsidR="00364DAA">
        <w:rPr>
          <w:rFonts w:cs="B Nazanin" w:hint="cs"/>
          <w:rtl/>
          <w:lang w:bidi="fa-IR"/>
        </w:rPr>
        <w:t xml:space="preserve"> ، </w:t>
      </w:r>
      <w:r w:rsidR="00364DAA">
        <w:rPr>
          <w:rFonts w:cs="B Nazanin"/>
          <w:lang w:bidi="fa-IR"/>
        </w:rPr>
        <w:t>PubMed: Medline</w:t>
      </w:r>
      <w:r w:rsidR="00364DAA">
        <w:rPr>
          <w:rFonts w:cs="B Nazanin" w:hint="cs"/>
          <w:rtl/>
          <w:lang w:bidi="fa-IR"/>
        </w:rPr>
        <w:t xml:space="preserve"> و یا </w:t>
      </w:r>
      <w:r w:rsidR="00364DAA">
        <w:rPr>
          <w:rFonts w:cs="B Nazanin"/>
          <w:lang w:bidi="fa-IR"/>
        </w:rPr>
        <w:t>Scopus</w:t>
      </w:r>
      <w:r w:rsidR="00364DAA">
        <w:rPr>
          <w:rFonts w:cs="B Nazanin" w:hint="cs"/>
          <w:rtl/>
          <w:lang w:bidi="fa-IR"/>
        </w:rPr>
        <w:t xml:space="preserve"> نداشته باشد حداکثر نمره ایشان 19 خواهد بود</w:t>
      </w:r>
      <w:r w:rsidR="005F10C7">
        <w:rPr>
          <w:rFonts w:cs="B Nazanin" w:hint="cs"/>
          <w:rtl/>
          <w:lang w:bidi="fa-IR"/>
        </w:rPr>
        <w:t xml:space="preserve"> (نامه شماره 1318/500 مورخ 3/12/94 معاون آموزشی و دبیر شورای آموزش پزشکی و تخصصی)</w:t>
      </w:r>
      <w:r w:rsidR="00C57E14">
        <w:rPr>
          <w:rFonts w:cs="B Nazanin" w:hint="cs"/>
          <w:rtl/>
          <w:lang w:bidi="fa-IR"/>
        </w:rPr>
        <w:t xml:space="preserve">. در صورتی که مقاله برای نشریات علمی- پژوهشی داخل یا خارج ارسال نشده باشد دانشجو اجازه دفاع نخواهد داشت. </w:t>
      </w:r>
    </w:p>
    <w:p w:rsidR="00250B5F" w:rsidRDefault="00250B5F" w:rsidP="00DD77DD">
      <w:pPr>
        <w:bidi/>
        <w:jc w:val="both"/>
        <w:rPr>
          <w:rFonts w:cs="B Nazanin"/>
          <w:rtl/>
          <w:lang w:bidi="fa-IR"/>
        </w:rPr>
      </w:pPr>
    </w:p>
    <w:p w:rsidR="00802046" w:rsidRDefault="003F0D72" w:rsidP="009621BD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B30FEF">
        <w:rPr>
          <w:rFonts w:cs="B Nazanin" w:hint="cs"/>
          <w:rtl/>
          <w:lang w:bidi="fa-IR"/>
        </w:rPr>
        <w:t xml:space="preserve"> آموزش</w:t>
      </w:r>
      <w:r>
        <w:rPr>
          <w:rFonts w:cs="B Nazanin" w:hint="cs"/>
          <w:rtl/>
          <w:lang w:bidi="fa-IR"/>
        </w:rPr>
        <w:t xml:space="preserve"> دانشکده                      نام و نام خانوادگی معاون آموزشی</w:t>
      </w:r>
      <w:r w:rsidR="00802046">
        <w:rPr>
          <w:rFonts w:cs="B Nazanin" w:hint="cs"/>
          <w:rtl/>
          <w:lang w:bidi="fa-IR"/>
        </w:rPr>
        <w:t xml:space="preserve"> و تحصیلات تکمی</w:t>
      </w:r>
      <w:r w:rsidR="00B30FEF">
        <w:rPr>
          <w:rFonts w:cs="B Nazanin" w:hint="cs"/>
          <w:rtl/>
          <w:lang w:bidi="fa-IR"/>
        </w:rPr>
        <w:t>لی دانشکده</w:t>
      </w:r>
    </w:p>
    <w:p w:rsidR="00802046" w:rsidRDefault="00802046" w:rsidP="006910DE">
      <w:pPr>
        <w:tabs>
          <w:tab w:val="center" w:pos="2430"/>
        </w:tabs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تاریخ- امضاء               </w:t>
      </w:r>
      <w:r>
        <w:rPr>
          <w:rFonts w:cs="B Nazanin"/>
          <w:rtl/>
          <w:lang w:bidi="fa-IR"/>
        </w:rPr>
        <w:tab/>
      </w:r>
      <w:r>
        <w:rPr>
          <w:rFonts w:cs="B Nazanin"/>
          <w:rtl/>
          <w:lang w:bidi="fa-IR"/>
        </w:rPr>
        <w:tab/>
      </w:r>
      <w:r w:rsidR="006910DE">
        <w:rPr>
          <w:rFonts w:cs="B Nazanin" w:hint="cs"/>
          <w:rtl/>
          <w:lang w:bidi="fa-IR"/>
        </w:rPr>
        <w:t xml:space="preserve">                   تاریخ- امضاء</w:t>
      </w:r>
    </w:p>
    <w:p w:rsidR="00802046" w:rsidRDefault="00802046" w:rsidP="003F0D72">
      <w:pPr>
        <w:jc w:val="right"/>
        <w:rPr>
          <w:rFonts w:cs="B Nazanin"/>
          <w:rtl/>
          <w:lang w:bidi="fa-IR"/>
        </w:rPr>
      </w:pPr>
    </w:p>
    <w:p w:rsidR="00802046" w:rsidRDefault="00802046" w:rsidP="003F0D72">
      <w:pPr>
        <w:jc w:val="right"/>
        <w:rPr>
          <w:rFonts w:cs="B Nazanin"/>
          <w:rtl/>
          <w:lang w:bidi="fa-IR"/>
        </w:rPr>
      </w:pPr>
    </w:p>
    <w:p w:rsidR="00802046" w:rsidRDefault="00802046" w:rsidP="003F0D72">
      <w:pPr>
        <w:jc w:val="right"/>
        <w:rPr>
          <w:rFonts w:cs="B Nazanin"/>
          <w:lang w:bidi="fa-IR"/>
        </w:rPr>
      </w:pPr>
    </w:p>
    <w:tbl>
      <w:tblPr>
        <w:bidiVisual/>
        <w:tblW w:w="0" w:type="auto"/>
        <w:tblLook w:val="0000"/>
      </w:tblPr>
      <w:tblGrid>
        <w:gridCol w:w="1948"/>
        <w:gridCol w:w="6663"/>
      </w:tblGrid>
      <w:tr w:rsidR="003E2179" w:rsidRPr="006C02CB" w:rsidTr="002447D7">
        <w:tc>
          <w:tcPr>
            <w:tcW w:w="1948" w:type="dxa"/>
          </w:tcPr>
          <w:p w:rsidR="003E2179" w:rsidRPr="00D4764E" w:rsidRDefault="003E2179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26" type="#_x0000_t75" style="width:43.95pt;height:49.55pt" o:ole="" fillcolor="window">
                  <v:imagedata r:id="rId7" o:title=""/>
                </v:shape>
                <o:OLEObject Type="Embed" ProgID="Word.Picture.8" ShapeID="_x0000_i1026" DrawAspect="Content" ObjectID="_1653786399" r:id="rId9"/>
              </w:object>
            </w:r>
          </w:p>
        </w:tc>
        <w:tc>
          <w:tcPr>
            <w:tcW w:w="6663" w:type="dxa"/>
          </w:tcPr>
          <w:p w:rsidR="003E2179" w:rsidRPr="006C02CB" w:rsidRDefault="003E2179" w:rsidP="002447D7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3E2179" w:rsidRPr="00C21B81" w:rsidRDefault="003E2179" w:rsidP="003E2179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فرم ارزيابي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هیات داوران</w:t>
            </w: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:rsidR="00730F3B" w:rsidRPr="00D22E68" w:rsidRDefault="00730F3B" w:rsidP="00730F3B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مشخصات دانشجو</w:t>
      </w:r>
    </w:p>
    <w:tbl>
      <w:tblPr>
        <w:tblStyle w:val="TableGrid"/>
        <w:tblW w:w="0" w:type="auto"/>
        <w:tblLook w:val="04A0"/>
      </w:tblPr>
      <w:tblGrid>
        <w:gridCol w:w="3116"/>
        <w:gridCol w:w="3117"/>
        <w:gridCol w:w="3117"/>
      </w:tblGrid>
      <w:tr w:rsidR="00730F3B" w:rsidTr="005E781D">
        <w:tc>
          <w:tcPr>
            <w:tcW w:w="3116" w:type="dxa"/>
          </w:tcPr>
          <w:p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انشکده:</w:t>
            </w:r>
          </w:p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شته-گرایش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ماره دانشجویی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:</w:t>
            </w:r>
          </w:p>
        </w:tc>
      </w:tr>
      <w:tr w:rsidR="00730F3B" w:rsidTr="005E781D">
        <w:tc>
          <w:tcPr>
            <w:tcW w:w="3116" w:type="dxa"/>
          </w:tcPr>
          <w:p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تصویب پروپوزال:</w:t>
            </w:r>
          </w:p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دفاع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شاور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1 (اصلی):</w:t>
            </w:r>
          </w:p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2:</w:t>
            </w:r>
          </w:p>
        </w:tc>
      </w:tr>
      <w:tr w:rsidR="00730F3B" w:rsidTr="005E781D">
        <w:tc>
          <w:tcPr>
            <w:tcW w:w="9350" w:type="dxa"/>
            <w:gridSpan w:val="3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عنوان پایان نامه: </w:t>
            </w:r>
          </w:p>
        </w:tc>
      </w:tr>
    </w:tbl>
    <w:p w:rsidR="00730F3B" w:rsidRDefault="00730F3B" w:rsidP="00730F3B">
      <w:pPr>
        <w:jc w:val="right"/>
        <w:rPr>
          <w:rFonts w:cs="B Nazanin"/>
          <w:rtl/>
          <w:lang w:bidi="fa-IR"/>
        </w:rPr>
      </w:pPr>
    </w:p>
    <w:p w:rsidR="00730F3B" w:rsidRPr="00D22E68" w:rsidRDefault="00730F3B" w:rsidP="00730F3B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ارزشیابی داور</w:t>
      </w:r>
    </w:p>
    <w:tbl>
      <w:tblPr>
        <w:tblStyle w:val="TableGrid"/>
        <w:tblW w:w="0" w:type="auto"/>
        <w:jc w:val="center"/>
        <w:tblLook w:val="04A0"/>
      </w:tblPr>
      <w:tblGrid>
        <w:gridCol w:w="1072"/>
        <w:gridCol w:w="813"/>
        <w:gridCol w:w="1093"/>
        <w:gridCol w:w="4759"/>
        <w:gridCol w:w="1613"/>
      </w:tblGrid>
      <w:tr w:rsidR="004D1A57" w:rsidTr="00500D0F">
        <w:trPr>
          <w:jc w:val="center"/>
        </w:trPr>
        <w:tc>
          <w:tcPr>
            <w:tcW w:w="1072" w:type="dxa"/>
          </w:tcPr>
          <w:p w:rsidR="004D1A57" w:rsidRDefault="004D1A57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داور</w:t>
            </w:r>
          </w:p>
        </w:tc>
        <w:tc>
          <w:tcPr>
            <w:tcW w:w="1906" w:type="dxa"/>
            <w:gridSpan w:val="2"/>
            <w:vAlign w:val="center"/>
          </w:tcPr>
          <w:p w:rsidR="004D1A57" w:rsidRDefault="004D1A57" w:rsidP="005E781D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حداکثر نمره</w:t>
            </w:r>
          </w:p>
        </w:tc>
        <w:tc>
          <w:tcPr>
            <w:tcW w:w="4759" w:type="dxa"/>
          </w:tcPr>
          <w:p w:rsidR="004D1A57" w:rsidRPr="00BB25A4" w:rsidRDefault="004D1A57" w:rsidP="004D1A57">
            <w:pPr>
              <w:pStyle w:val="ListParagraph"/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اخصها</w:t>
            </w:r>
          </w:p>
        </w:tc>
        <w:tc>
          <w:tcPr>
            <w:tcW w:w="1613" w:type="dxa"/>
            <w:vAlign w:val="center"/>
          </w:tcPr>
          <w:p w:rsidR="004D1A57" w:rsidRDefault="004D1A57" w:rsidP="005E781D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وضوعات</w:t>
            </w:r>
          </w:p>
        </w:tc>
      </w:tr>
      <w:tr w:rsidR="00730F3B" w:rsidTr="00500D0F">
        <w:trPr>
          <w:jc w:val="center"/>
        </w:trPr>
        <w:tc>
          <w:tcPr>
            <w:tcW w:w="1072" w:type="dxa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0</w:t>
            </w:r>
          </w:p>
        </w:tc>
        <w:tc>
          <w:tcPr>
            <w:tcW w:w="4759" w:type="dxa"/>
          </w:tcPr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مطابقت کار تحقیقاتی با طرحنامه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جامعیت چکیده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مرور ادبیات جامع و نظام مند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/>
                <w:rtl/>
                <w:lang w:bidi="fa-IR"/>
              </w:rPr>
              <w:t>اصالت و نوآور</w:t>
            </w:r>
            <w:r w:rsidRPr="00BB25A4">
              <w:rPr>
                <w:rFonts w:cs="B Nazanin" w:hint="cs"/>
                <w:rtl/>
                <w:lang w:bidi="fa-IR"/>
              </w:rPr>
              <w:t xml:space="preserve">ی در روش یا متدولوژی 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تجزیه و تحلیل مناسب یافته ها</w:t>
            </w:r>
          </w:p>
        </w:tc>
        <w:tc>
          <w:tcPr>
            <w:tcW w:w="1613" w:type="dxa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علمی</w:t>
            </w:r>
          </w:p>
        </w:tc>
      </w:tr>
      <w:tr w:rsidR="00730F3B" w:rsidTr="00500D0F">
        <w:trPr>
          <w:jc w:val="center"/>
        </w:trPr>
        <w:tc>
          <w:tcPr>
            <w:tcW w:w="1072" w:type="dxa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4</w:t>
            </w:r>
          </w:p>
        </w:tc>
        <w:tc>
          <w:tcPr>
            <w:tcW w:w="4759" w:type="dxa"/>
          </w:tcPr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ساختار مصوب معاونت پژوهش و فناوری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آیین نگارش</w:t>
            </w:r>
            <w:r w:rsidR="00F805A6">
              <w:rPr>
                <w:rFonts w:cs="B Nazanin" w:hint="cs"/>
                <w:rtl/>
                <w:lang w:bidi="fa-IR"/>
              </w:rPr>
              <w:t xml:space="preserve"> فارسی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ارجاع دهی مناسب</w:t>
            </w:r>
            <w:r w:rsidR="00F805A6">
              <w:rPr>
                <w:rFonts w:cs="B Nazanin" w:hint="cs"/>
                <w:rtl/>
                <w:lang w:bidi="fa-IR"/>
              </w:rPr>
              <w:t xml:space="preserve"> بر اساس ساختار مصوب دانشگاه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کیفیت مناسب اشکال و جداول</w:t>
            </w:r>
          </w:p>
        </w:tc>
        <w:tc>
          <w:tcPr>
            <w:tcW w:w="1613" w:type="dxa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گارش</w:t>
            </w:r>
          </w:p>
        </w:tc>
      </w:tr>
      <w:tr w:rsidR="00730F3B" w:rsidTr="00500D0F">
        <w:trPr>
          <w:jc w:val="center"/>
        </w:trPr>
        <w:tc>
          <w:tcPr>
            <w:tcW w:w="1072" w:type="dxa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730F3B" w:rsidRDefault="00792F0A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4759" w:type="dxa"/>
          </w:tcPr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زمان بندی</w:t>
            </w:r>
            <w:r w:rsidR="00F805A6">
              <w:rPr>
                <w:rFonts w:cs="B Nazanin" w:hint="cs"/>
                <w:rtl/>
                <w:lang w:bidi="fa-IR"/>
              </w:rPr>
              <w:t xml:space="preserve"> ارائه دفاع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کیفیت و زیبایی اسلایدها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تسلط بر موضوع پایان نامه</w:t>
            </w:r>
          </w:p>
          <w:p w:rsidR="00730F3B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نحوه ارائه مطالب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وانایی پاسخگویی به سوالات</w:t>
            </w:r>
          </w:p>
        </w:tc>
        <w:tc>
          <w:tcPr>
            <w:tcW w:w="1613" w:type="dxa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دفاع شفاهی</w:t>
            </w:r>
          </w:p>
        </w:tc>
      </w:tr>
      <w:tr w:rsidR="00253DE8" w:rsidTr="00500D0F">
        <w:trPr>
          <w:jc w:val="center"/>
        </w:trPr>
        <w:tc>
          <w:tcPr>
            <w:tcW w:w="1072" w:type="dxa"/>
          </w:tcPr>
          <w:p w:rsidR="00253DE8" w:rsidRDefault="00253DE8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253DE8" w:rsidRDefault="00253DE8" w:rsidP="00792F0A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7</w:t>
            </w:r>
          </w:p>
        </w:tc>
        <w:tc>
          <w:tcPr>
            <w:tcW w:w="6372" w:type="dxa"/>
            <w:gridSpan w:val="2"/>
          </w:tcPr>
          <w:p w:rsidR="00253DE8" w:rsidRDefault="00253DE8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جمع نمره کیفیت پایان نامه </w:t>
            </w:r>
          </w:p>
        </w:tc>
      </w:tr>
      <w:tr w:rsidR="00FE72CF" w:rsidTr="00500D0F">
        <w:trPr>
          <w:jc w:val="center"/>
        </w:trPr>
        <w:tc>
          <w:tcPr>
            <w:tcW w:w="1072" w:type="dxa"/>
          </w:tcPr>
          <w:p w:rsidR="00FE72CF" w:rsidRDefault="00FE72CF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813" w:type="dxa"/>
            <w:vMerge w:val="restart"/>
            <w:tcBorders>
              <w:right w:val="single" w:sz="8" w:space="0" w:color="auto"/>
            </w:tcBorders>
            <w:vAlign w:val="center"/>
          </w:tcPr>
          <w:p w:rsidR="00FE72CF" w:rsidRDefault="005C3295" w:rsidP="00500D0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1093" w:type="dxa"/>
            <w:tcBorders>
              <w:left w:val="single" w:sz="8" w:space="0" w:color="auto"/>
            </w:tcBorders>
            <w:vAlign w:val="center"/>
          </w:tcPr>
          <w:p w:rsidR="00FE72CF" w:rsidRDefault="00792F0A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  <w:tc>
          <w:tcPr>
            <w:tcW w:w="4759" w:type="dxa"/>
          </w:tcPr>
          <w:p w:rsidR="00B914C5" w:rsidRPr="00B914C5" w:rsidRDefault="00FE72CF" w:rsidP="00B914C5">
            <w:pPr>
              <w:pStyle w:val="ListParagraph"/>
              <w:numPr>
                <w:ilvl w:val="0"/>
                <w:numId w:val="5"/>
              </w:numPr>
              <w:bidi/>
            </w:pPr>
            <w:r w:rsidRPr="00B914C5">
              <w:rPr>
                <w:rFonts w:cs="B Nazanin" w:hint="cs"/>
                <w:rtl/>
                <w:lang w:bidi="fa-IR"/>
              </w:rPr>
              <w:t>گزارشات 3 ماهه از پیشرفت پایان نامه بر اساس فرم 1 و جدول 2</w:t>
            </w:r>
            <w:r w:rsidR="00A668B9" w:rsidRPr="00B914C5">
              <w:rPr>
                <w:rFonts w:cs="B Nazanin" w:hint="cs"/>
                <w:rtl/>
                <w:lang w:bidi="fa-IR"/>
              </w:rPr>
              <w:t xml:space="preserve"> (تشویقی)</w:t>
            </w:r>
          </w:p>
          <w:p w:rsidR="00FE72CF" w:rsidRPr="00B914C5" w:rsidRDefault="00B914C5" w:rsidP="00994CF5">
            <w:pPr>
              <w:pStyle w:val="ListParagraph"/>
              <w:numPr>
                <w:ilvl w:val="0"/>
                <w:numId w:val="5"/>
              </w:numPr>
              <w:bidi/>
              <w:rPr>
                <w:rtl/>
              </w:rPr>
            </w:pPr>
            <w:r w:rsidRPr="00B914C5">
              <w:rPr>
                <w:rFonts w:cs="B Nazanin" w:hint="cs"/>
                <w:rtl/>
                <w:lang w:bidi="fa-IR"/>
              </w:rPr>
              <w:t>تصویب به موقع طرحنامه و دفاع به موقع</w:t>
            </w:r>
            <w:r w:rsidR="00984644">
              <w:rPr>
                <w:rFonts w:cs="B Nazanin" w:hint="cs"/>
                <w:rtl/>
                <w:lang w:bidi="fa-IR"/>
              </w:rPr>
              <w:t xml:space="preserve"> از پایان نامه</w:t>
            </w:r>
            <w:r w:rsidRPr="00B914C5">
              <w:rPr>
                <w:rFonts w:cs="B Nazanin" w:hint="cs"/>
                <w:rtl/>
                <w:lang w:bidi="fa-IR"/>
              </w:rPr>
              <w:t xml:space="preserve"> به صورت تشویقی بر اساس جدول 2</w:t>
            </w:r>
          </w:p>
        </w:tc>
        <w:tc>
          <w:tcPr>
            <w:tcW w:w="1613" w:type="dxa"/>
            <w:vMerge w:val="restart"/>
            <w:vAlign w:val="center"/>
          </w:tcPr>
          <w:p w:rsidR="00FE72CF" w:rsidRDefault="00FE72CF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ظم و انضباط در پژوهش و دستاوردهای علمی</w:t>
            </w:r>
          </w:p>
        </w:tc>
      </w:tr>
      <w:tr w:rsidR="00FE72CF" w:rsidTr="00500D0F">
        <w:trPr>
          <w:jc w:val="center"/>
        </w:trPr>
        <w:tc>
          <w:tcPr>
            <w:tcW w:w="1072" w:type="dxa"/>
          </w:tcPr>
          <w:p w:rsidR="00FE72CF" w:rsidRDefault="00FE72CF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813" w:type="dxa"/>
            <w:vMerge/>
            <w:tcBorders>
              <w:right w:val="single" w:sz="8" w:space="0" w:color="auto"/>
            </w:tcBorders>
            <w:vAlign w:val="center"/>
          </w:tcPr>
          <w:p w:rsidR="00FE72CF" w:rsidRDefault="00FE72CF" w:rsidP="00500D0F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93" w:type="dxa"/>
            <w:tcBorders>
              <w:left w:val="single" w:sz="8" w:space="0" w:color="auto"/>
            </w:tcBorders>
            <w:vAlign w:val="center"/>
          </w:tcPr>
          <w:p w:rsidR="00FE72CF" w:rsidRDefault="00274A88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4759" w:type="dxa"/>
          </w:tcPr>
          <w:p w:rsidR="00FE72CF" w:rsidRDefault="00FE72CF" w:rsidP="006D0CEC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ستاوردهای علمی بر اساس شاخصهای جدول 1</w:t>
            </w:r>
          </w:p>
        </w:tc>
        <w:tc>
          <w:tcPr>
            <w:tcW w:w="1613" w:type="dxa"/>
            <w:vMerge/>
          </w:tcPr>
          <w:p w:rsidR="00FE72CF" w:rsidRDefault="00FE72CF" w:rsidP="009D683E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</w:tr>
      <w:tr w:rsidR="009D683E" w:rsidTr="00500D0F">
        <w:trPr>
          <w:jc w:val="center"/>
        </w:trPr>
        <w:tc>
          <w:tcPr>
            <w:tcW w:w="1072" w:type="dxa"/>
          </w:tcPr>
          <w:p w:rsidR="009D683E" w:rsidRDefault="009D683E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9D683E" w:rsidRDefault="009D683E" w:rsidP="009D683E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  <w:tc>
          <w:tcPr>
            <w:tcW w:w="6372" w:type="dxa"/>
            <w:gridSpan w:val="2"/>
          </w:tcPr>
          <w:p w:rsidR="009D683E" w:rsidRDefault="009D683E" w:rsidP="009D683E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نهایی</w:t>
            </w:r>
          </w:p>
        </w:tc>
      </w:tr>
    </w:tbl>
    <w:p w:rsidR="00232941" w:rsidRDefault="00914A26">
      <w:pPr>
        <w:bidi/>
        <w:rPr>
          <w:rtl/>
          <w:lang w:bidi="fa-IR"/>
        </w:rPr>
      </w:pPr>
      <w:r>
        <w:rPr>
          <w:rFonts w:cs="B Nazanin" w:hint="cs"/>
          <w:rtl/>
          <w:lang w:bidi="fa-IR"/>
        </w:rPr>
        <w:t xml:space="preserve">قبولی دفاع از پایان‌نامه و اعلام و ثبت نمره درج شده، </w:t>
      </w:r>
      <w:r w:rsidRPr="008A6A7C">
        <w:rPr>
          <w:rFonts w:cs="B Nazanin" w:hint="cs"/>
          <w:rtl/>
          <w:lang w:bidi="fa-IR"/>
        </w:rPr>
        <w:t xml:space="preserve"> منوط به انجام اصلاحات</w:t>
      </w:r>
      <w:r>
        <w:rPr>
          <w:rFonts w:cs="B Nazanin" w:hint="cs"/>
          <w:rtl/>
          <w:lang w:bidi="fa-IR"/>
        </w:rPr>
        <w:t xml:space="preserve"> موجود</w:t>
      </w:r>
      <w:r w:rsidRPr="008A6A7C">
        <w:rPr>
          <w:rFonts w:cs="B Nazanin" w:hint="cs"/>
          <w:rtl/>
          <w:lang w:bidi="fa-IR"/>
        </w:rPr>
        <w:t xml:space="preserve"> در صورت جلسه نواقص و اشکالات</w:t>
      </w:r>
      <w:r>
        <w:rPr>
          <w:rFonts w:cs="B Nazanin" w:hint="cs"/>
          <w:rtl/>
          <w:lang w:bidi="fa-IR"/>
        </w:rPr>
        <w:t xml:space="preserve"> در موعد مقرر و  رعایت مقررات مربوطه</w:t>
      </w:r>
      <w:r w:rsidRPr="008A6A7C">
        <w:rPr>
          <w:rFonts w:cs="B Nazanin" w:hint="cs"/>
          <w:rtl/>
          <w:lang w:bidi="fa-IR"/>
        </w:rPr>
        <w:t xml:space="preserve"> خواهد بود.</w:t>
      </w:r>
    </w:p>
    <w:p w:rsidR="00232941" w:rsidRDefault="00232941" w:rsidP="00CF3873">
      <w:pPr>
        <w:bidi/>
        <w:rPr>
          <w:rFonts w:cs="B Nazanin"/>
          <w:rtl/>
          <w:lang w:bidi="fa-IR"/>
        </w:rPr>
      </w:pPr>
      <w:r w:rsidRPr="002D0E4A">
        <w:rPr>
          <w:rFonts w:cs="B Nazanin" w:hint="cs"/>
          <w:rtl/>
          <w:lang w:bidi="fa-IR"/>
        </w:rPr>
        <w:t xml:space="preserve">نام و نام خانوادگی داور                            </w:t>
      </w:r>
      <w:r w:rsidR="00E94A12">
        <w:rPr>
          <w:rFonts w:cs="B Nazanin" w:hint="cs"/>
          <w:rtl/>
          <w:lang w:bidi="fa-IR"/>
        </w:rPr>
        <w:t xml:space="preserve">              تاریخ                                                      امضاء داور</w:t>
      </w:r>
    </w:p>
    <w:p w:rsidR="00587930" w:rsidRPr="00CF3873" w:rsidRDefault="00587930" w:rsidP="00587930">
      <w:pPr>
        <w:bidi/>
        <w:rPr>
          <w:rFonts w:cs="B Nazanin"/>
          <w:rtl/>
          <w:lang w:bidi="fa-IR"/>
        </w:rPr>
      </w:pPr>
    </w:p>
    <w:tbl>
      <w:tblPr>
        <w:bidiVisual/>
        <w:tblW w:w="0" w:type="auto"/>
        <w:tblLook w:val="0000"/>
      </w:tblPr>
      <w:tblGrid>
        <w:gridCol w:w="1948"/>
        <w:gridCol w:w="6663"/>
      </w:tblGrid>
      <w:tr w:rsidR="00D4764E" w:rsidRPr="006C02CB" w:rsidTr="0021018B">
        <w:tc>
          <w:tcPr>
            <w:tcW w:w="1948" w:type="dxa"/>
          </w:tcPr>
          <w:bookmarkStart w:id="0" w:name="_MON_1611549107"/>
          <w:bookmarkEnd w:id="0"/>
          <w:p w:rsidR="00D4764E" w:rsidRPr="00D4764E" w:rsidRDefault="00C21B81" w:rsidP="00D4764E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27" type="#_x0000_t75" style="width:43.95pt;height:49.55pt" o:ole="" fillcolor="window">
                  <v:imagedata r:id="rId7" o:title=""/>
                </v:shape>
                <o:OLEObject Type="Embed" ProgID="Word.Picture.8" ShapeID="_x0000_i1027" DrawAspect="Content" ObjectID="_1653786400" r:id="rId10"/>
              </w:object>
            </w:r>
          </w:p>
        </w:tc>
        <w:tc>
          <w:tcPr>
            <w:tcW w:w="6663" w:type="dxa"/>
          </w:tcPr>
          <w:p w:rsidR="00D4764E" w:rsidRPr="006C02CB" w:rsidRDefault="00D4764E" w:rsidP="0021018B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D4764E" w:rsidRPr="00C21B81" w:rsidRDefault="00D4764E" w:rsidP="00C21B81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فرم ارزيابي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ستاوردهای علمی</w:t>
            </w: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 w:rsidR="00C21B81"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:rsidR="006409F1" w:rsidRDefault="006426A5" w:rsidP="00D746D8">
      <w:pPr>
        <w:bidi/>
        <w:jc w:val="both"/>
        <w:rPr>
          <w:rFonts w:cs="B Nazanin"/>
          <w:rtl/>
          <w:lang w:bidi="fa-IR"/>
        </w:rPr>
      </w:pPr>
      <w:r w:rsidRPr="006426A5">
        <w:rPr>
          <w:rFonts w:cs="B Nazanin" w:hint="cs"/>
          <w:rtl/>
          <w:lang w:bidi="fa-IR"/>
        </w:rPr>
        <w:t xml:space="preserve">اینجانب                              </w:t>
      </w:r>
      <w:r w:rsidR="00C21B81">
        <w:rPr>
          <w:rFonts w:cs="B Nazanin" w:hint="cs"/>
          <w:rtl/>
          <w:lang w:bidi="fa-IR"/>
        </w:rPr>
        <w:t xml:space="preserve">به شماره دانشجویی       </w:t>
      </w:r>
      <w:r w:rsidRPr="006426A5">
        <w:rPr>
          <w:rFonts w:cs="B Nazanin" w:hint="cs"/>
          <w:rtl/>
          <w:lang w:bidi="fa-IR"/>
        </w:rPr>
        <w:t xml:space="preserve">                      تقاضا دارم نسبت به تعیین نمره نهایی پایان نامه  با توجه به </w:t>
      </w:r>
      <w:r w:rsidR="00C21B81" w:rsidRPr="006426A5">
        <w:rPr>
          <w:rFonts w:cs="B Nazanin" w:hint="cs"/>
          <w:rtl/>
          <w:lang w:bidi="fa-IR"/>
        </w:rPr>
        <w:t>مستندات مندرج در جدول ذیل اقدام گردد.اینجانب بعد از تاریخ        هیچگونه ادعایی در مورد تغییر نمره پایان نامه نخواهم داشت.</w:t>
      </w:r>
    </w:p>
    <w:tbl>
      <w:tblPr>
        <w:bidiVisual/>
        <w:tblW w:w="1035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720"/>
        <w:gridCol w:w="4050"/>
        <w:gridCol w:w="3330"/>
        <w:gridCol w:w="900"/>
        <w:gridCol w:w="1350"/>
      </w:tblGrid>
      <w:tr w:rsidR="00B6621F" w:rsidRPr="00E253AE" w:rsidTr="00D746D8">
        <w:trPr>
          <w:trHeight w:val="327"/>
          <w:jc w:val="center"/>
        </w:trPr>
        <w:tc>
          <w:tcPr>
            <w:tcW w:w="10350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جدول </w:t>
            </w:r>
            <w:r w:rsidR="001E7686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1: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متیاز دهی به </w:t>
            </w:r>
            <w:r w:rsidR="00C76BD5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دستاوردهای علمی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پایان نامه</w:t>
            </w:r>
          </w:p>
        </w:tc>
      </w:tr>
      <w:tr w:rsidR="00B6621F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رديف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موارد تخصيص نمره 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توضيحات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تعداد</w:t>
            </w: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امتياز كسب شده</w:t>
            </w:r>
          </w:p>
        </w:tc>
      </w:tr>
      <w:tr w:rsidR="00B6621F" w:rsidRPr="00E253AE" w:rsidTr="00D746D8">
        <w:trPr>
          <w:trHeight w:val="327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B6621F" w:rsidRPr="00E253AE" w:rsidRDefault="00B6621F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1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B6621F" w:rsidRPr="001400FC" w:rsidRDefault="00B6621F" w:rsidP="00D746D8">
            <w:pPr>
              <w:bidi/>
              <w:spacing w:line="240" w:lineRule="auto"/>
              <w:jc w:val="both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 xml:space="preserve">مقاله </w:t>
            </w:r>
            <w:r w:rsidR="00F76BA4">
              <w:rPr>
                <w:rFonts w:ascii="Times" w:hAnsi="Times" w:cs="B Nazanin"/>
                <w:sz w:val="18"/>
                <w:szCs w:val="18"/>
              </w:rPr>
              <w:t>ISI:WOS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چاپ شده يا پذيرش شد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B6621F" w:rsidRPr="00E253AE" w:rsidRDefault="00B6621F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هرمقاله حداکثر </w:t>
            </w:r>
            <w:r w:rsidR="005346DE">
              <w:rPr>
                <w:rFonts w:cs="B Nazanin" w:hint="cs"/>
                <w:sz w:val="18"/>
                <w:szCs w:val="18"/>
                <w:rtl/>
                <w:lang w:bidi="fa-IR"/>
              </w:rPr>
              <w:t>2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B6621F" w:rsidRPr="00E253AE" w:rsidRDefault="00B6621F" w:rsidP="00D746D8">
            <w:pPr>
              <w:bidi/>
              <w:spacing w:line="240" w:lineRule="auto"/>
              <w:rPr>
                <w:rFonts w:cs="B Nazanin"/>
                <w:sz w:val="18"/>
                <w:szCs w:val="18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6621F" w:rsidRPr="00E253AE" w:rsidRDefault="00B6621F" w:rsidP="00D746D8">
            <w:pPr>
              <w:bidi/>
              <w:spacing w:line="240" w:lineRule="auto"/>
              <w:rPr>
                <w:rFonts w:cs="B Nazanin"/>
                <w:sz w:val="18"/>
                <w:szCs w:val="18"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2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Default="00F76BA4" w:rsidP="00D746D8">
            <w:pPr>
              <w:tabs>
                <w:tab w:val="left" w:pos="1599"/>
                <w:tab w:val="center" w:pos="1737"/>
              </w:tabs>
              <w:bidi/>
              <w:spacing w:line="240" w:lineRule="auto"/>
              <w:jc w:val="both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 xml:space="preserve">مقاله </w:t>
            </w:r>
            <w:r>
              <w:rPr>
                <w:rFonts w:ascii="Times" w:hAnsi="Times" w:cs="B Nazanin"/>
                <w:sz w:val="18"/>
                <w:szCs w:val="18"/>
              </w:rPr>
              <w:t>PubMed: Medline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و یا </w:t>
            </w:r>
            <w:r>
              <w:rPr>
                <w:rFonts w:cs="B Nazanin"/>
                <w:sz w:val="18"/>
                <w:szCs w:val="18"/>
                <w:lang w:bidi="fa-IR"/>
              </w:rPr>
              <w:t>SCOPUS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چاپ شده يا پذيرش شد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هرمقاله حداکثر 2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3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426145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تجديد نظر مختصر</w:t>
            </w:r>
            <w:r w:rsidR="00DF75FD" w:rsidRPr="00E253AE">
              <w:rPr>
                <w:rFonts w:ascii="Times" w:hAnsi="Times" w:cs="B Nazanin"/>
                <w:sz w:val="18"/>
                <w:szCs w:val="18"/>
                <w:lang w:bidi="fa-IR"/>
              </w:rPr>
              <w:t>(minor revision)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  <w:r w:rsidRPr="00E253AE">
              <w:rPr>
                <w:rFonts w:ascii="Times" w:hAnsi="Times" w:cs="B Nazanin"/>
                <w:sz w:val="18"/>
                <w:szCs w:val="18"/>
                <w:lang w:bidi="fa-IR"/>
              </w:rPr>
              <w:t xml:space="preserve"> ISI</w:t>
            </w:r>
            <w:r w:rsidR="000A504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و</w:t>
            </w:r>
            <w:r w:rsidR="000A504E">
              <w:rPr>
                <w:rFonts w:ascii="Times" w:hAnsi="Times" w:cs="B Nazanin"/>
                <w:sz w:val="18"/>
                <w:szCs w:val="18"/>
                <w:lang w:bidi="fa-IR"/>
              </w:rPr>
              <w:t>PubMed:Medline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75/0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F76BA4" w:rsidRPr="00E253AE" w:rsidTr="00D746D8">
        <w:trPr>
          <w:trHeight w:val="615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4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A541FA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تجدید نظر کلی</w:t>
            </w:r>
            <w:r w:rsidR="00A541FA"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(</w:t>
            </w:r>
            <w:r w:rsidR="00A541FA" w:rsidRPr="00E253AE">
              <w:rPr>
                <w:rFonts w:ascii="Times" w:hAnsi="Times" w:cs="B Nazanin"/>
                <w:sz w:val="18"/>
                <w:szCs w:val="18"/>
                <w:lang w:bidi="fa-IR"/>
              </w:rPr>
              <w:t>major revision</w:t>
            </w:r>
            <w:r w:rsidR="00A541FA"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)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  <w:r w:rsidRPr="00E253AE">
              <w:rPr>
                <w:rFonts w:ascii="Times" w:hAnsi="Times" w:cs="B Nazanin"/>
                <w:sz w:val="18"/>
                <w:szCs w:val="18"/>
                <w:lang w:bidi="fa-IR"/>
              </w:rPr>
              <w:t>ISI</w:t>
            </w:r>
            <w:r w:rsidR="00B8208D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و </w:t>
            </w:r>
            <w:r w:rsidR="00B8208D">
              <w:rPr>
                <w:rFonts w:ascii="Times" w:hAnsi="Times" w:cs="B Nazanin"/>
                <w:sz w:val="18"/>
                <w:szCs w:val="18"/>
                <w:lang w:bidi="fa-IR"/>
              </w:rPr>
              <w:t>PubMed:Medline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 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5/0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5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ارسال 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 نامه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وا</w:t>
            </w: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رائه وصول نامه آن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/>
                <w:sz w:val="18"/>
                <w:szCs w:val="18"/>
                <w:lang w:bidi="fa-IR"/>
              </w:rPr>
              <w:t>ISI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: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25 /0نمره، غیر</w:t>
            </w:r>
            <w:r>
              <w:rPr>
                <w:rFonts w:ascii="Times" w:hAnsi="Times" w:cs="B Nazanin"/>
                <w:sz w:val="18"/>
                <w:szCs w:val="18"/>
                <w:lang w:bidi="fa-IR"/>
              </w:rPr>
              <w:t>ISI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: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15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/0نمر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. سقف کل نمره ارسال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4/0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،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نويسنده مسئول مکاتبات: استاد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trHeight w:val="563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6</w:t>
            </w:r>
          </w:p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E86B59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مقاله علمي پژوهشي داخلي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(</w:t>
            </w: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مورد تأييد وزارت </w:t>
            </w:r>
            <w:r w:rsidR="00BC125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بهداشت) و یا سایر مقالات انگلیسی </w:t>
            </w:r>
            <w:r w:rsidR="00E86B59"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 حداکثر1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نمره</w:t>
            </w:r>
            <w:r w:rsidR="00E86B59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(تا سقف 2 نمره)</w:t>
            </w:r>
          </w:p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(ارائه گواهی پرداخت حق چاپ الزامی است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trHeight w:val="510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7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تجدید نظر مقاله علمی و پژوهشی</w:t>
            </w:r>
            <w:r w:rsidR="009922A9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 و یا سایر مقالات انگلیسی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هر مقاله حداکثر 5/0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640379" w:rsidRPr="00E253AE" w:rsidTr="00D746D8">
        <w:trPr>
          <w:trHeight w:val="705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8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مقاله کنفرانس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بین المللیبه زبان خارجی 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 نامه- به چکیده مقاله نصف امتیاز تعلق می گیرد.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640379" w:rsidP="0014365D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25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/0نمره تا سقف 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5/0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(شرط ثبت نام درکنفرانس الزامي است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640379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9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مقاله کنفرانس بين المللي فارسي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 نامه</w:t>
            </w:r>
          </w:p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به چکیده مقاله نصف امتیاز تعلق می گیرد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640379" w:rsidP="0014365D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15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/0نمره تا سقف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3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/0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-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ش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ر</w:t>
            </w:r>
            <w:r w:rsidR="0014365D">
              <w:rPr>
                <w:rFonts w:cs="B Nazanin" w:hint="cs"/>
                <w:sz w:val="18"/>
                <w:szCs w:val="18"/>
                <w:rtl/>
                <w:lang w:bidi="fa-IR"/>
              </w:rPr>
              <w:t>ط ثبت نام درکنفرانس الزامي است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640379" w:rsidRPr="00E253AE" w:rsidTr="00D746D8">
        <w:trPr>
          <w:trHeight w:val="543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10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سایر کنفرانسها- به 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چکیده مقاله نصف امتیاز تعلق می گیرد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هر مقاله حداکثر 1/0 نمره تا سقف 2/0- شرط ثبت نام در کنفرانس الزامی است.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640379" w:rsidRPr="00E253AE" w:rsidRDefault="00640379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40379" w:rsidRPr="00E253AE" w:rsidRDefault="00640379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11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کسب جایزه از جشنواره های معتبر کشور در خصوص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حداکثر 5/2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trHeight w:val="318"/>
          <w:jc w:val="center"/>
        </w:trPr>
        <w:tc>
          <w:tcPr>
            <w:tcW w:w="9000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76BA4" w:rsidRPr="00E253AE" w:rsidRDefault="005671FF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جمع امتیاز (حداکثر 3 ن</w:t>
            </w:r>
            <w:r w:rsidR="00F76BA4">
              <w:rPr>
                <w:rFonts w:cs="B Nazanin" w:hint="cs"/>
                <w:sz w:val="18"/>
                <w:szCs w:val="18"/>
                <w:rtl/>
              </w:rPr>
              <w:t>مره)</w:t>
            </w: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</w:tbl>
    <w:p w:rsidR="00D746D8" w:rsidRDefault="00D746D8" w:rsidP="00D746D8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در همه موارد فوق بایستی دانشجو نفر اول و استاد راهنمای مسئول، نویسنده مسئول مکاتبات باشد در غیر این صورت نمره تعلق نمی گیرد.</w:t>
      </w:r>
    </w:p>
    <w:p w:rsidR="006409F1" w:rsidRDefault="00A37384" w:rsidP="00D746D8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کارشناس مسئول آموزش دانشکده                                                              معاون آموزشی و تحصیلات تکمیلی دانشکده  </w:t>
      </w:r>
    </w:p>
    <w:p w:rsidR="005B681E" w:rsidRDefault="00FA51B5" w:rsidP="00FA51B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تاریخ-</w:t>
      </w:r>
      <w:r w:rsidR="005B681E">
        <w:rPr>
          <w:rFonts w:cs="B Nazanin" w:hint="cs"/>
          <w:rtl/>
          <w:lang w:bidi="fa-IR"/>
        </w:rPr>
        <w:t xml:space="preserve">  امضاء                                                                                           </w:t>
      </w:r>
      <w:r>
        <w:rPr>
          <w:rFonts w:cs="B Nazanin" w:hint="cs"/>
          <w:rtl/>
          <w:lang w:bidi="fa-IR"/>
        </w:rPr>
        <w:t xml:space="preserve">تاریخ- </w:t>
      </w:r>
      <w:r w:rsidR="005B681E">
        <w:rPr>
          <w:rFonts w:cs="B Nazanin" w:hint="cs"/>
          <w:rtl/>
          <w:lang w:bidi="fa-IR"/>
        </w:rPr>
        <w:t>امضا</w:t>
      </w:r>
      <w:r w:rsidR="00760C8B">
        <w:rPr>
          <w:rFonts w:cs="B Nazanin" w:hint="cs"/>
          <w:rtl/>
          <w:lang w:bidi="fa-IR"/>
        </w:rPr>
        <w:t>ء</w:t>
      </w:r>
    </w:p>
    <w:tbl>
      <w:tblPr>
        <w:bidiVisual/>
        <w:tblW w:w="0" w:type="auto"/>
        <w:tblLook w:val="0000"/>
      </w:tblPr>
      <w:tblGrid>
        <w:gridCol w:w="1948"/>
        <w:gridCol w:w="6663"/>
      </w:tblGrid>
      <w:tr w:rsidR="00501111" w:rsidRPr="006C02CB" w:rsidTr="002447D7">
        <w:tc>
          <w:tcPr>
            <w:tcW w:w="1948" w:type="dxa"/>
          </w:tcPr>
          <w:p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28" type="#_x0000_t75" style="width:43.95pt;height:49.55pt" o:ole="" fillcolor="window">
                  <v:imagedata r:id="rId7" o:title=""/>
                </v:shape>
                <o:OLEObject Type="Embed" ProgID="Word.Picture.8" ShapeID="_x0000_i1028" DrawAspect="Content" ObjectID="_1653786401" r:id="rId11"/>
              </w:object>
            </w:r>
          </w:p>
        </w:tc>
        <w:tc>
          <w:tcPr>
            <w:tcW w:w="6663" w:type="dxa"/>
          </w:tcPr>
          <w:p w:rsidR="00501111" w:rsidRPr="006C02CB" w:rsidRDefault="00501111" w:rsidP="0050111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501111" w:rsidRPr="00C21B81" w:rsidRDefault="00501111" w:rsidP="00501111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:rsidR="00A7647E" w:rsidRDefault="00A7647E" w:rsidP="00164F08">
      <w:pPr>
        <w:rPr>
          <w:rFonts w:cs="B Nazanin"/>
          <w:rtl/>
          <w:lang w:bidi="fa-IR"/>
        </w:rPr>
      </w:pPr>
    </w:p>
    <w:tbl>
      <w:tblPr>
        <w:tblpPr w:leftFromText="180" w:rightFromText="180" w:vertAnchor="text" w:horzAnchor="margin" w:tblpXSpec="center" w:tblpY="-463"/>
        <w:bidiVisual/>
        <w:tblW w:w="104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720"/>
        <w:gridCol w:w="3690"/>
        <w:gridCol w:w="1013"/>
        <w:gridCol w:w="877"/>
        <w:gridCol w:w="949"/>
        <w:gridCol w:w="1530"/>
        <w:gridCol w:w="1710"/>
      </w:tblGrid>
      <w:tr w:rsidR="00E33460" w:rsidRPr="00E253AE" w:rsidTr="00CA4A93">
        <w:trPr>
          <w:trHeight w:val="327"/>
        </w:trPr>
        <w:tc>
          <w:tcPr>
            <w:tcW w:w="10489" w:type="dxa"/>
            <w:gridSpan w:val="7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E33460" w:rsidRPr="00613FC1" w:rsidRDefault="001E7686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جدول 2: </w:t>
            </w:r>
            <w:r w:rsidR="009B6E62">
              <w:rPr>
                <w:rFonts w:cs="B Nazanin" w:hint="cs"/>
                <w:b/>
                <w:bCs/>
                <w:sz w:val="18"/>
                <w:szCs w:val="18"/>
                <w:rtl/>
              </w:rPr>
              <w:t>نحوه تخصیص نمره نظم و انضباط در پژوهش</w:t>
            </w:r>
            <w:r w:rsidR="00904C90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 در قالب نمره تشویقی</w:t>
            </w:r>
          </w:p>
        </w:tc>
      </w:tr>
      <w:tr w:rsidR="00787069" w:rsidRPr="00E253AE" w:rsidTr="00CA4A93"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رديف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787069" w:rsidRPr="00613FC1" w:rsidRDefault="009B6E62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وضیحات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حداکثر </w:t>
            </w:r>
            <w:r w:rsidR="00787069">
              <w:rPr>
                <w:rFonts w:cs="B Nazanin" w:hint="cs"/>
                <w:b/>
                <w:bCs/>
                <w:sz w:val="18"/>
                <w:szCs w:val="18"/>
                <w:rtl/>
              </w:rPr>
              <w:t>نمره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مره کسب شده</w:t>
            </w:r>
          </w:p>
        </w:tc>
      </w:tr>
      <w:tr w:rsidR="002C1000" w:rsidRPr="00E253AE" w:rsidTr="00CA4A93">
        <w:trPr>
          <w:trHeight w:val="1124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1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787069" w:rsidRDefault="002C100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تصویب به موقع طرحنامه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2C1000" w:rsidRPr="00E253AE" w:rsidRDefault="00AE22EA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قبل از شروع نیمسال سوم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C1000" w:rsidRPr="00787069" w:rsidRDefault="004C034C" w:rsidP="0047194C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6</w:t>
            </w:r>
            <w:r w:rsidR="002C1000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C1000" w:rsidRPr="00E253AE" w:rsidRDefault="002C1000" w:rsidP="00587930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C1000" w:rsidRPr="00E253AE" w:rsidTr="00CA4A93">
        <w:trPr>
          <w:trHeight w:val="1050"/>
        </w:trPr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2</w:t>
            </w:r>
          </w:p>
        </w:tc>
        <w:tc>
          <w:tcPr>
            <w:tcW w:w="369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787069" w:rsidRDefault="002C1000" w:rsidP="00587930">
            <w:pPr>
              <w:bidi/>
              <w:jc w:val="center"/>
              <w:rPr>
                <w:rFonts w:ascii="Times" w:hAnsi="Times" w:cs="B Nazanin"/>
                <w:b/>
                <w:bCs/>
                <w:sz w:val="18"/>
                <w:szCs w:val="18"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دفاع به موقع از پایان نامه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2C1000" w:rsidRPr="00E253AE" w:rsidRDefault="002C1000" w:rsidP="00E01FEF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تا پایان ترم </w:t>
            </w:r>
            <w:r w:rsidR="00E01FEF">
              <w:rPr>
                <w:rFonts w:cs="B Nazanin" w:hint="cs"/>
                <w:b/>
                <w:bCs/>
                <w:sz w:val="18"/>
                <w:szCs w:val="18"/>
                <w:rtl/>
              </w:rPr>
              <w:t>6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C1000" w:rsidRPr="00787069" w:rsidRDefault="004C034C" w:rsidP="00B93597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  <w:r w:rsidR="002C1000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787069" w:rsidRPr="00E253AE" w:rsidTr="00CA4A93"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7069" w:rsidRPr="00544EE4" w:rsidRDefault="00787069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87069" w:rsidRPr="00E253AE" w:rsidRDefault="00787069" w:rsidP="00E01FEF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تا پایان ترم </w:t>
            </w:r>
            <w:r w:rsidR="00E01FEF">
              <w:rPr>
                <w:rFonts w:cs="B Nazanin" w:hint="cs"/>
                <w:b/>
                <w:bCs/>
                <w:sz w:val="18"/>
                <w:szCs w:val="18"/>
                <w:rtl/>
              </w:rPr>
              <w:t>7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87069" w:rsidRPr="00E253AE" w:rsidRDefault="0063678E" w:rsidP="00587930">
            <w:pPr>
              <w:bidi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0E2F1B">
              <w:rPr>
                <w:rFonts w:cs="B Nazanin"/>
                <w:position w:val="-6"/>
                <w:sz w:val="18"/>
                <w:szCs w:val="18"/>
                <w:lang w:bidi="fa-IR"/>
              </w:rPr>
              <w:object w:dxaOrig="800" w:dyaOrig="240">
                <v:shape id="_x0000_i1029" type="#_x0000_t75" style="width:40.2pt;height:12.15pt" o:ole="">
                  <v:imagedata r:id="rId12" o:title=""/>
                </v:shape>
                <o:OLEObject Type="Embed" ProgID="Equation.DSMT4" ShapeID="_x0000_i1029" DrawAspect="Content" ObjectID="_1653786402" r:id="rId13"/>
              </w:object>
            </w: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CA4A93">
        <w:trPr>
          <w:trHeight w:val="398"/>
        </w:trPr>
        <w:tc>
          <w:tcPr>
            <w:tcW w:w="72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3</w:t>
            </w:r>
          </w:p>
        </w:tc>
        <w:tc>
          <w:tcPr>
            <w:tcW w:w="369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587930" w:rsidRPr="00544EE4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3A0C84">
              <w:rPr>
                <w:rFonts w:cs="B Nazanin" w:hint="cs"/>
                <w:b/>
                <w:bCs/>
                <w:rtl/>
                <w:lang w:bidi="fa-IR"/>
              </w:rPr>
              <w:t>گزارش های دانشجویی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حویل به موقع هر گزارش طبق فرم 1</w:t>
            </w:r>
          </w:p>
          <w:p w:rsidR="00587930" w:rsidRDefault="00587930" w:rsidP="009F5B62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0</w:t>
            </w:r>
            <w:r w:rsidR="009F5B62">
              <w:rPr>
                <w:rFonts w:cs="B Nazanin" w:hint="cs"/>
                <w:b/>
                <w:bCs/>
                <w:sz w:val="18"/>
                <w:szCs w:val="18"/>
                <w:rtl/>
              </w:rPr>
              <w:t>15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/0 نمره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bidi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CA4A93">
        <w:trPr>
          <w:trHeight w:val="832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رزشیابی استاد راهنما به ازای هر گزارش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خوب 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Pr="00907C95" w:rsidRDefault="00CA4A93" w:rsidP="00587930">
            <w:pPr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015</w:t>
            </w:r>
            <w:r w:rsidR="00587930" w:rsidRPr="00907C95">
              <w:rPr>
                <w:rFonts w:cs="B Nazanin" w:hint="cs"/>
                <w:sz w:val="24"/>
                <w:szCs w:val="24"/>
                <w:rtl/>
              </w:rPr>
              <w:t>/0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454832">
        <w:trPr>
          <w:trHeight w:val="66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توسط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CA4A93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A4A93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454832">
        <w:trPr>
          <w:trHeight w:val="375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ضعیف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CA4A93">
            <w:pPr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A4A93">
              <w:rPr>
                <w:rFonts w:cs="B Nazanin" w:hint="cs"/>
                <w:sz w:val="24"/>
                <w:szCs w:val="24"/>
                <w:rtl/>
                <w:lang w:bidi="fa-IR"/>
              </w:rPr>
              <w:t>05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</w:tbl>
    <w:p w:rsidR="00A7647E" w:rsidRDefault="00732250" w:rsidP="0063678E">
      <w:pPr>
        <w:bidi/>
        <w:spacing w:after="0" w:line="240" w:lineRule="auto"/>
        <w:rPr>
          <w:rFonts w:cs="B Nazanin"/>
          <w:rtl/>
          <w:lang w:bidi="fa-IR"/>
        </w:rPr>
      </w:pPr>
      <w:r w:rsidRPr="005B681E">
        <w:rPr>
          <w:rFonts w:asciiTheme="majorBidi" w:hAnsiTheme="majorBidi" w:cstheme="majorBidi"/>
          <w:i/>
          <w:iCs/>
          <w:lang w:bidi="fa-IR"/>
        </w:rPr>
        <w:t>x</w:t>
      </w:r>
      <w:r w:rsidR="000E2F1B">
        <w:rPr>
          <w:rFonts w:cs="B Nazanin" w:hint="cs"/>
          <w:rtl/>
          <w:lang w:bidi="fa-IR"/>
        </w:rPr>
        <w:t xml:space="preserve"> : تعدادماههای </w:t>
      </w:r>
      <w:r>
        <w:rPr>
          <w:rFonts w:cs="B Nazanin" w:hint="cs"/>
          <w:rtl/>
          <w:lang w:bidi="fa-IR"/>
        </w:rPr>
        <w:t>گذشته از شروع ترم.</w:t>
      </w:r>
      <w:r w:rsidR="000E2F1B">
        <w:rPr>
          <w:rFonts w:cs="B Nazanin" w:hint="cs"/>
          <w:rtl/>
          <w:lang w:bidi="fa-IR"/>
        </w:rPr>
        <w:t xml:space="preserve"> (کسری از ماه، 1 ماه کامل محسوب می شود). </w:t>
      </w:r>
      <w:r w:rsidR="00A3054F">
        <w:rPr>
          <w:rFonts w:cs="B Nazanin" w:hint="cs"/>
          <w:rtl/>
          <w:lang w:bidi="fa-IR"/>
        </w:rPr>
        <w:t xml:space="preserve">در صورتی که تعداد ماههای گذشته از شروع ترم بزرگتر </w:t>
      </w:r>
      <w:r w:rsidR="00215E62">
        <w:rPr>
          <w:rFonts w:cs="B Nazanin" w:hint="cs"/>
          <w:rtl/>
          <w:lang w:bidi="fa-IR"/>
        </w:rPr>
        <w:t xml:space="preserve">یا </w:t>
      </w:r>
      <w:r w:rsidR="00A3054F">
        <w:rPr>
          <w:rFonts w:cs="B Nazanin" w:hint="cs"/>
          <w:rtl/>
          <w:lang w:bidi="fa-IR"/>
        </w:rPr>
        <w:t xml:space="preserve">مساوی </w:t>
      </w:r>
      <w:r w:rsidR="0063678E">
        <w:rPr>
          <w:rFonts w:cs="B Nazanin" w:hint="cs"/>
          <w:rtl/>
          <w:lang w:bidi="fa-IR"/>
        </w:rPr>
        <w:t>5</w:t>
      </w:r>
      <w:r w:rsidR="00A3054F">
        <w:rPr>
          <w:rFonts w:cs="B Nazanin" w:hint="cs"/>
          <w:rtl/>
          <w:lang w:bidi="fa-IR"/>
        </w:rPr>
        <w:t xml:space="preserve"> شود صفر نمره تشویقی در ترم </w:t>
      </w:r>
      <w:r w:rsidR="00E01FEF">
        <w:rPr>
          <w:rFonts w:cs="B Nazanin" w:hint="cs"/>
          <w:rtl/>
          <w:lang w:bidi="fa-IR"/>
        </w:rPr>
        <w:t>7</w:t>
      </w:r>
      <w:r w:rsidR="00A3054F">
        <w:rPr>
          <w:rFonts w:cs="B Nazanin" w:hint="cs"/>
          <w:rtl/>
          <w:lang w:bidi="fa-IR"/>
        </w:rPr>
        <w:t xml:space="preserve"> به دانشجو تعلق می گیرد. با روزهای تعطیل نیز مانند روزهای عادی برخورد می شود.</w:t>
      </w:r>
    </w:p>
    <w:p w:rsidR="00A7647E" w:rsidRPr="00DF2DD5" w:rsidRDefault="00245441" w:rsidP="00426145">
      <w:pPr>
        <w:bidi/>
        <w:jc w:val="both"/>
        <w:rPr>
          <w:rFonts w:cs="B Nazanin"/>
          <w:rtl/>
          <w:lang w:bidi="fa-IR"/>
        </w:rPr>
      </w:pPr>
      <w:r w:rsidRPr="00F4005C">
        <w:rPr>
          <w:rFonts w:cs="B Nazanin" w:hint="cs"/>
          <w:spacing w:val="2"/>
          <w:rtl/>
          <w:lang w:bidi="fa-IR"/>
        </w:rPr>
        <w:t>تبصره</w:t>
      </w:r>
      <w:r w:rsidR="00554AA7" w:rsidRPr="00F4005C">
        <w:rPr>
          <w:rFonts w:cs="B Nazanin" w:hint="cs"/>
          <w:spacing w:val="2"/>
          <w:rtl/>
          <w:lang w:bidi="fa-IR"/>
        </w:rPr>
        <w:t xml:space="preserve">: دانشجویانی که واحد جبرانی داشته باشند به </w:t>
      </w:r>
      <w:r w:rsidR="00660BC8">
        <w:rPr>
          <w:rFonts w:cs="B Nazanin" w:hint="cs"/>
          <w:spacing w:val="2"/>
          <w:rtl/>
          <w:lang w:bidi="fa-IR"/>
        </w:rPr>
        <w:t>ازای هر واحد جبرانی 12</w:t>
      </w:r>
      <w:r w:rsidR="00554AA7" w:rsidRPr="00F4005C">
        <w:rPr>
          <w:rFonts w:cs="B Nazanin" w:hint="cs"/>
          <w:spacing w:val="2"/>
          <w:rtl/>
          <w:lang w:bidi="fa-IR"/>
        </w:rPr>
        <w:t xml:space="preserve"> روز به سنوات ایشان اضافه می شود و روزهای محاسبه شده جزو سنوات ترم </w:t>
      </w:r>
      <w:r w:rsidR="001B198A" w:rsidRPr="00F4005C">
        <w:rPr>
          <w:rFonts w:cs="B Nazanin" w:hint="cs"/>
          <w:spacing w:val="2"/>
          <w:rtl/>
          <w:lang w:bidi="fa-IR"/>
        </w:rPr>
        <w:t>7</w:t>
      </w:r>
      <w:r w:rsidR="00554AA7" w:rsidRPr="00F4005C">
        <w:rPr>
          <w:rFonts w:cs="B Nazanin" w:hint="cs"/>
          <w:spacing w:val="2"/>
          <w:rtl/>
          <w:lang w:bidi="fa-IR"/>
        </w:rPr>
        <w:t xml:space="preserve"> آنها محاسبه نمی شود و چنانچه در بازه سنوات داده شده دفاع نمایند مانند دانشجویان ترم </w:t>
      </w:r>
      <w:r w:rsidR="001B198A" w:rsidRPr="00F4005C">
        <w:rPr>
          <w:rFonts w:cs="B Nazanin" w:hint="cs"/>
          <w:spacing w:val="2"/>
          <w:rtl/>
          <w:lang w:bidi="fa-IR"/>
        </w:rPr>
        <w:t>6</w:t>
      </w:r>
      <w:r w:rsidR="00554AA7" w:rsidRPr="00F4005C">
        <w:rPr>
          <w:rFonts w:cs="B Nazanin" w:hint="cs"/>
          <w:spacing w:val="2"/>
          <w:rtl/>
          <w:lang w:bidi="fa-IR"/>
        </w:rPr>
        <w:t xml:space="preserve"> نمره ارفاقی </w:t>
      </w:r>
      <w:r w:rsidR="00BE2BD5">
        <w:rPr>
          <w:rFonts w:cs="B Nazanin" w:hint="cs"/>
          <w:spacing w:val="2"/>
          <w:rtl/>
          <w:lang w:bidi="fa-IR"/>
        </w:rPr>
        <w:t>5</w:t>
      </w:r>
      <w:r w:rsidR="00554AA7" w:rsidRPr="00F4005C">
        <w:rPr>
          <w:rFonts w:cs="B Nazanin" w:hint="cs"/>
          <w:spacing w:val="2"/>
          <w:rtl/>
          <w:lang w:bidi="fa-IR"/>
        </w:rPr>
        <w:t xml:space="preserve">/0 به آنها تخصیص می یابد. بدیهی است که روز شمار ترم </w:t>
      </w:r>
      <w:r w:rsidR="001B198A" w:rsidRPr="00F4005C">
        <w:rPr>
          <w:rFonts w:cs="B Nazanin" w:hint="cs"/>
          <w:spacing w:val="2"/>
          <w:rtl/>
          <w:lang w:bidi="fa-IR"/>
        </w:rPr>
        <w:t>7</w:t>
      </w:r>
      <w:r w:rsidR="00554AA7" w:rsidRPr="00F4005C">
        <w:rPr>
          <w:rFonts w:cs="B Nazanin" w:hint="cs"/>
          <w:spacing w:val="2"/>
          <w:rtl/>
          <w:lang w:bidi="fa-IR"/>
        </w:rPr>
        <w:t xml:space="preserve"> این دسته از دانشجویان از تاریخ بعد از سنوات </w:t>
      </w:r>
      <w:r w:rsidR="00393F34" w:rsidRPr="00F4005C">
        <w:rPr>
          <w:rFonts w:cs="B Nazanin" w:hint="cs"/>
          <w:spacing w:val="2"/>
          <w:rtl/>
          <w:lang w:bidi="fa-IR"/>
        </w:rPr>
        <w:t>اعطایی</w:t>
      </w:r>
      <w:r w:rsidR="00554AA7" w:rsidRPr="00F4005C">
        <w:rPr>
          <w:rFonts w:cs="B Nazanin" w:hint="cs"/>
          <w:spacing w:val="2"/>
          <w:rtl/>
          <w:lang w:bidi="fa-IR"/>
        </w:rPr>
        <w:t xml:space="preserve"> محاسبه خواهد شد.</w:t>
      </w:r>
      <w:r w:rsidR="00A3054F" w:rsidRPr="00F4005C">
        <w:rPr>
          <w:rFonts w:cs="B Nazanin" w:hint="cs"/>
          <w:spacing w:val="2"/>
          <w:rtl/>
          <w:lang w:bidi="fa-IR"/>
        </w:rPr>
        <w:t xml:space="preserve"> به عنوان مثال اگر دانشجویی 2 واحد جبرانی داشته باشد </w:t>
      </w:r>
      <w:r w:rsidR="00426145">
        <w:rPr>
          <w:rFonts w:cs="B Nazanin" w:hint="cs"/>
          <w:spacing w:val="2"/>
          <w:rtl/>
          <w:lang w:bidi="fa-IR"/>
        </w:rPr>
        <w:t>24</w:t>
      </w:r>
      <w:r w:rsidR="00A3054F" w:rsidRPr="00F4005C">
        <w:rPr>
          <w:rFonts w:cs="B Nazanin" w:hint="cs"/>
          <w:spacing w:val="2"/>
          <w:rtl/>
          <w:lang w:bidi="fa-IR"/>
        </w:rPr>
        <w:t xml:space="preserve"> روز سنوات مجاز و از روز </w:t>
      </w:r>
      <w:r w:rsidR="00426145">
        <w:rPr>
          <w:rFonts w:cs="B Nazanin" w:hint="cs"/>
          <w:spacing w:val="2"/>
          <w:rtl/>
          <w:lang w:bidi="fa-IR"/>
        </w:rPr>
        <w:t>25</w:t>
      </w:r>
      <w:r w:rsidR="00A3054F" w:rsidRPr="00F4005C">
        <w:rPr>
          <w:rFonts w:cs="B Nazanin" w:hint="cs"/>
          <w:spacing w:val="2"/>
          <w:rtl/>
          <w:lang w:bidi="fa-IR"/>
        </w:rPr>
        <w:t xml:space="preserve"> کسری از ماه آغاز می شود و </w:t>
      </w:r>
      <w:r w:rsidR="00A3054F" w:rsidRPr="00F4005C">
        <w:rPr>
          <w:rFonts w:cs="B Nazanin"/>
          <w:spacing w:val="2"/>
          <w:lang w:bidi="fa-IR"/>
        </w:rPr>
        <w:t>x=1</w:t>
      </w:r>
      <w:r w:rsidR="00A3054F" w:rsidRPr="00F4005C">
        <w:rPr>
          <w:rFonts w:cs="B Nazanin" w:hint="cs"/>
          <w:spacing w:val="2"/>
          <w:rtl/>
          <w:lang w:bidi="fa-IR"/>
        </w:rPr>
        <w:t xml:space="preserve"> می شود.</w:t>
      </w:r>
    </w:p>
    <w:p w:rsidR="00760C8B" w:rsidRDefault="00760C8B" w:rsidP="00D4405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D44055">
        <w:rPr>
          <w:rFonts w:cs="B Nazanin" w:hint="cs"/>
          <w:rtl/>
          <w:lang w:bidi="fa-IR"/>
        </w:rPr>
        <w:t xml:space="preserve"> آموزش</w:t>
      </w:r>
      <w:r>
        <w:rPr>
          <w:rFonts w:cs="B Nazanin" w:hint="cs"/>
          <w:rtl/>
          <w:lang w:bidi="fa-IR"/>
        </w:rPr>
        <w:t xml:space="preserve"> دانشکده                                    نام و نام خانوادگی معاون آموزش</w:t>
      </w:r>
      <w:r w:rsidR="005E5B24">
        <w:rPr>
          <w:rFonts w:cs="B Nazanin" w:hint="cs"/>
          <w:rtl/>
          <w:lang w:bidi="fa-IR"/>
        </w:rPr>
        <w:t>ی</w:t>
      </w:r>
      <w:r>
        <w:rPr>
          <w:rFonts w:cs="B Nazanin" w:hint="cs"/>
          <w:rtl/>
          <w:lang w:bidi="fa-IR"/>
        </w:rPr>
        <w:t xml:space="preserve"> و تحصیلات تکمیلی دانشکده</w:t>
      </w:r>
    </w:p>
    <w:p w:rsidR="00760C8B" w:rsidRDefault="00760C8B" w:rsidP="00760C8B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تاریخ-  امضاء                                                                                           تاریخ- امضاء</w:t>
      </w:r>
    </w:p>
    <w:p w:rsidR="00501111" w:rsidRDefault="00501111" w:rsidP="00760C8B">
      <w:pPr>
        <w:jc w:val="right"/>
        <w:rPr>
          <w:rFonts w:cs="B Nazanin"/>
          <w:rtl/>
          <w:lang w:bidi="fa-IR"/>
        </w:rPr>
      </w:pPr>
    </w:p>
    <w:p w:rsidR="004F5C9E" w:rsidRDefault="004F5C9E" w:rsidP="00FC5EEE">
      <w:pPr>
        <w:rPr>
          <w:rFonts w:cs="B Nazanin"/>
          <w:rtl/>
          <w:lang w:bidi="fa-IR"/>
        </w:rPr>
      </w:pPr>
    </w:p>
    <w:tbl>
      <w:tblPr>
        <w:bidiVisual/>
        <w:tblW w:w="0" w:type="auto"/>
        <w:tblLook w:val="0000"/>
      </w:tblPr>
      <w:tblGrid>
        <w:gridCol w:w="1948"/>
        <w:gridCol w:w="6663"/>
      </w:tblGrid>
      <w:tr w:rsidR="00501111" w:rsidRPr="006C02CB" w:rsidTr="002447D7">
        <w:tc>
          <w:tcPr>
            <w:tcW w:w="1948" w:type="dxa"/>
          </w:tcPr>
          <w:p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30" type="#_x0000_t75" style="width:43.95pt;height:49.55pt" o:ole="" fillcolor="window">
                  <v:imagedata r:id="rId7" o:title=""/>
                </v:shape>
                <o:OLEObject Type="Embed" ProgID="Word.Picture.8" ShapeID="_x0000_i1030" DrawAspect="Content" ObjectID="_1653786403" r:id="rId14"/>
              </w:object>
            </w:r>
          </w:p>
        </w:tc>
        <w:tc>
          <w:tcPr>
            <w:tcW w:w="6663" w:type="dxa"/>
          </w:tcPr>
          <w:p w:rsidR="00501111" w:rsidRPr="006C02CB" w:rsidRDefault="00501111" w:rsidP="002447D7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501111" w:rsidRPr="00C21B81" w:rsidRDefault="00501111" w:rsidP="00501111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:rsidR="00501111" w:rsidRDefault="00501111" w:rsidP="00FC5EEE">
      <w:pPr>
        <w:rPr>
          <w:rFonts w:cs="B Nazanin"/>
          <w:rtl/>
          <w:lang w:bidi="fa-IR"/>
        </w:rPr>
      </w:pPr>
    </w:p>
    <w:tbl>
      <w:tblPr>
        <w:tblpPr w:leftFromText="180" w:rightFromText="180" w:vertAnchor="text" w:horzAnchor="margin" w:tblpXSpec="center" w:tblpY="-463"/>
        <w:bidiVisual/>
        <w:tblW w:w="857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2194"/>
        <w:gridCol w:w="6378"/>
      </w:tblGrid>
      <w:tr w:rsidR="004F5C9E" w:rsidRPr="00E253AE" w:rsidTr="00240BDC">
        <w:tc>
          <w:tcPr>
            <w:tcW w:w="857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4F5C9E" w:rsidRDefault="004F5C9E" w:rsidP="001E6DD5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66E36">
              <w:rPr>
                <w:rFonts w:cs="B Nazanin" w:hint="cs"/>
                <w:b/>
                <w:bCs/>
                <w:rtl/>
                <w:lang w:bidi="fa-IR"/>
              </w:rPr>
              <w:t>فرم</w:t>
            </w:r>
            <w:r w:rsidR="001758DB">
              <w:rPr>
                <w:rFonts w:cs="B Nazanin" w:hint="cs"/>
                <w:b/>
                <w:bCs/>
                <w:rtl/>
                <w:lang w:bidi="fa-IR"/>
              </w:rPr>
              <w:t xml:space="preserve"> 1</w:t>
            </w:r>
            <w:r w:rsidR="001C22BA">
              <w:rPr>
                <w:rFonts w:cs="B Nazanin" w:hint="cs"/>
                <w:b/>
                <w:bCs/>
                <w:rtl/>
                <w:lang w:bidi="fa-IR"/>
              </w:rPr>
              <w:t xml:space="preserve">: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گزارش </w:t>
            </w:r>
            <w:r w:rsidR="001E6DD5">
              <w:rPr>
                <w:rFonts w:cs="B Nazanin" w:hint="cs"/>
                <w:b/>
                <w:bCs/>
                <w:rtl/>
                <w:lang w:bidi="fa-IR"/>
              </w:rPr>
              <w:t>3</w:t>
            </w:r>
            <w:r w:rsidR="00FC5EEE">
              <w:rPr>
                <w:rFonts w:cs="B Nazanin" w:hint="cs"/>
                <w:b/>
                <w:bCs/>
                <w:rtl/>
                <w:lang w:bidi="fa-IR"/>
              </w:rPr>
              <w:t xml:space="preserve"> ماهه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توسط دانشجو</w:t>
            </w:r>
          </w:p>
          <w:p w:rsidR="00BB0125" w:rsidRPr="00C66E36" w:rsidRDefault="00BB0125" w:rsidP="00BB0125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تاریخ شروع .............. تاریخ خاتمه...........................</w:t>
            </w:r>
          </w:p>
        </w:tc>
      </w:tr>
      <w:tr w:rsidR="00240BDC" w:rsidRPr="00E253AE" w:rsidTr="00D83736"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</w:tr>
      <w:tr w:rsidR="00240BDC" w:rsidRPr="00E253AE" w:rsidTr="00501111">
        <w:trPr>
          <w:trHeight w:val="1789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قدامات انجام شده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Pr="00E253AE" w:rsidRDefault="00240BDC" w:rsidP="00240BDC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40BDC" w:rsidRPr="00E253AE" w:rsidTr="00501111">
        <w:trPr>
          <w:trHeight w:val="1717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خروجی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Pr="00E253AE" w:rsidRDefault="00240BDC" w:rsidP="00240BDC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40BDC" w:rsidRPr="00E253AE" w:rsidTr="00901BF3">
        <w:trPr>
          <w:trHeight w:val="1825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قدامات پیش بینی شده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758DB" w:rsidRDefault="001758DB" w:rsidP="001758DB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</w:tc>
      </w:tr>
      <w:tr w:rsidR="00240BDC" w:rsidRPr="00E253AE" w:rsidTr="00501111">
        <w:trPr>
          <w:trHeight w:val="3301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663D9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ظر استاد راهنما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1E6DD5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عملکرد دانشجو در  دوره </w:t>
            </w:r>
            <w:r w:rsidR="001E6DD5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3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ماه</w:t>
            </w:r>
            <w:r w:rsidR="00F4697B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ه بر اساس برنامه زمانبندی </w:t>
            </w:r>
            <w:r w:rsidR="00663D94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پایان نامه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: </w:t>
            </w:r>
          </w:p>
          <w:p w:rsidR="00240BDC" w:rsidRDefault="00F4697B" w:rsidP="00663D94">
            <w:pPr>
              <w:bidi/>
              <w:spacing w:after="0" w:line="240" w:lineRule="auto"/>
              <w:jc w:val="both"/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جلوتراز برنامه زمانبندی  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بر اساس برنامه زمانبندی  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عقبتر از برنامه زمانبندی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</w:p>
          <w:p w:rsidR="00BD25D7" w:rsidRDefault="00BD25D7" w:rsidP="00BD25D7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BD25D7" w:rsidRDefault="00BD25D7" w:rsidP="008F617B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ارزشیابی استاد راهنما از پیشرفت پایان نامه:    خوب  </w:t>
            </w:r>
            <w:r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متوسط  </w:t>
            </w:r>
            <w:r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 w:rsidR="008F617B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ضعیف  </w:t>
            </w:r>
            <w:r w:rsidR="008F617B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</w:p>
          <w:p w:rsidR="00BD25D7" w:rsidRDefault="00BD25D7" w:rsidP="00BD25D7">
            <w:pPr>
              <w:bidi/>
              <w:spacing w:after="0" w:line="240" w:lineRule="auto"/>
              <w:jc w:val="both"/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وضیحات: </w:t>
            </w: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23617D" w:rsidRDefault="0023617D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23617D" w:rsidRDefault="0023617D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23617D" w:rsidRPr="00240BDC" w:rsidRDefault="009A26E5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 استاد راهنما                                       تاریخ- امضاء</w:t>
            </w:r>
          </w:p>
        </w:tc>
      </w:tr>
    </w:tbl>
    <w:p w:rsidR="001C22BA" w:rsidRDefault="001C22BA" w:rsidP="00501111">
      <w:pPr>
        <w:bidi/>
        <w:jc w:val="center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نام و نام خانوادگی مدیر گروه                                   نام و نام خانوادگی معاون آموزشی و تحصیلات تکمیلی دانشکده  </w:t>
      </w:r>
    </w:p>
    <w:p w:rsidR="00224760" w:rsidRDefault="001C22BA" w:rsidP="001E6DD5">
      <w:pPr>
        <w:bidi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              تاریخ- امضا                                                                          تاریخ- امضا</w:t>
      </w:r>
    </w:p>
    <w:p w:rsidR="00B3616D" w:rsidRDefault="00B3616D" w:rsidP="00B3616D">
      <w:pPr>
        <w:bidi/>
        <w:rPr>
          <w:rFonts w:cs="B Nazanin"/>
          <w:rtl/>
          <w:lang w:bidi="fa-IR"/>
        </w:rPr>
      </w:pPr>
      <w:r w:rsidRPr="006C02CB">
        <w:rPr>
          <w:rFonts w:cs="B Nazanin"/>
          <w:color w:val="FFFFFF"/>
          <w:szCs w:val="40"/>
        </w:rPr>
        <w:object w:dxaOrig="1516" w:dyaOrig="1741">
          <v:shape id="_x0000_i1031" type="#_x0000_t75" style="width:43.95pt;height:49.55pt" o:ole="" fillcolor="window">
            <v:imagedata r:id="rId7" o:title=""/>
          </v:shape>
          <o:OLEObject Type="Embed" ProgID="Word.Picture.8" ShapeID="_x0000_i1031" DrawAspect="Content" ObjectID="_1653786404" r:id="rId15"/>
        </w:object>
      </w:r>
    </w:p>
    <w:p w:rsidR="00B3616D" w:rsidRDefault="00B3616D" w:rsidP="00B3616D">
      <w:pPr>
        <w:bidi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B3616D">
        <w:rPr>
          <w:rFonts w:cs="B Nazanin" w:hint="cs"/>
          <w:b/>
          <w:bCs/>
          <w:sz w:val="32"/>
          <w:szCs w:val="32"/>
          <w:rtl/>
          <w:lang w:bidi="fa-IR"/>
        </w:rPr>
        <w:t>صورت جلسه دفاع پایان نامه کارشناسی ارشد</w:t>
      </w:r>
    </w:p>
    <w:p w:rsidR="00B3616D" w:rsidRPr="00BC116B" w:rsidRDefault="00B3616D" w:rsidP="00D939A8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جلسه دفاع از پایان نامه کارشناسی ارشد آقا/خانم .................................دانشجوی کارشناسی ارشد رشته .........................................به شماره دانشجویی..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......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به ارزش ...............واحد راس ساعت .............روز .....................مورخ ..................در محل دانشکده ................................... تحت عنوان "............................................................................................................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........................</w:t>
      </w:r>
      <w:r w:rsidR="0006021C" w:rsidRPr="00BC116B">
        <w:rPr>
          <w:rFonts w:cs="B Nazanin" w:hint="cs"/>
          <w:sz w:val="24"/>
          <w:szCs w:val="24"/>
          <w:rtl/>
          <w:lang w:bidi="fa-IR"/>
        </w:rPr>
        <w:t>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." تشکیل گردید. </w:t>
      </w:r>
    </w:p>
    <w:p w:rsidR="00B3616D" w:rsidRPr="00BC116B" w:rsidRDefault="00B3616D" w:rsidP="009F0BF3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هیات محترم داوران پس از </w:t>
      </w:r>
      <w:r w:rsidR="009F0BF3">
        <w:rPr>
          <w:rFonts w:cs="B Nazanin" w:hint="cs"/>
          <w:sz w:val="24"/>
          <w:szCs w:val="24"/>
          <w:rtl/>
          <w:lang w:bidi="fa-IR"/>
        </w:rPr>
        <w:t>دفاع دانشجو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و طرح پرسشهای لازم در زمینه علمی و تحقیقاتی مرتبط با پایان نامه نامبرده، </w:t>
      </w:r>
      <w:r w:rsidR="00BC116B">
        <w:rPr>
          <w:rFonts w:cs="B Nazanin" w:hint="cs"/>
          <w:sz w:val="24"/>
          <w:szCs w:val="24"/>
          <w:rtl/>
          <w:lang w:bidi="fa-IR"/>
        </w:rPr>
        <w:t>ا</w:t>
      </w:r>
      <w:r w:rsidRPr="00BC116B">
        <w:rPr>
          <w:rFonts w:cs="B Nazanin" w:hint="cs"/>
          <w:sz w:val="24"/>
          <w:szCs w:val="24"/>
          <w:rtl/>
          <w:lang w:bidi="fa-IR"/>
        </w:rPr>
        <w:t>رزشیابی نهایی خود را به شرح ذیل اعلام نمودند:</w:t>
      </w:r>
    </w:p>
    <w:p w:rsidR="00B3616D" w:rsidRPr="00BC116B" w:rsidRDefault="00B3616D" w:rsidP="00B3616D">
      <w:pPr>
        <w:bidi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پایان نامه نامبرده با نمره .....................(به عدد) و ............................(به حروف) و با درجه ...........................مورد تایید قرار گرفت/نگرفت.</w:t>
      </w:r>
    </w:p>
    <w:p w:rsidR="00B3616D" w:rsidRPr="00BC116B" w:rsidRDefault="00B3616D" w:rsidP="00605EAF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امتیازات طبق ماده </w:t>
      </w:r>
      <w:r w:rsidR="00605EAF">
        <w:rPr>
          <w:rFonts w:cs="B Nazanin" w:hint="cs"/>
          <w:sz w:val="24"/>
          <w:szCs w:val="24"/>
          <w:rtl/>
          <w:lang w:bidi="fa-IR"/>
        </w:rPr>
        <w:t>25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 آیین نامه آموزشی دوره کارشناسی ارشد ناپیوسته مصوب </w:t>
      </w:r>
      <w:r w:rsidR="00605EAF">
        <w:rPr>
          <w:rFonts w:cs="B Nazanin" w:hint="cs"/>
          <w:sz w:val="24"/>
          <w:szCs w:val="24"/>
          <w:rtl/>
          <w:lang w:bidi="fa-IR"/>
        </w:rPr>
        <w:t xml:space="preserve">چهل و سومین جلسه 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مورخ </w:t>
      </w:r>
      <w:r w:rsidR="00605EAF">
        <w:rPr>
          <w:rFonts w:cs="B Nazanin" w:hint="cs"/>
          <w:sz w:val="24"/>
          <w:szCs w:val="24"/>
          <w:rtl/>
          <w:lang w:bidi="fa-IR"/>
        </w:rPr>
        <w:t>15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/</w:t>
      </w:r>
      <w:r w:rsidR="00605EAF">
        <w:rPr>
          <w:rFonts w:cs="B Nazanin" w:hint="cs"/>
          <w:sz w:val="24"/>
          <w:szCs w:val="24"/>
          <w:rtl/>
          <w:lang w:bidi="fa-IR"/>
        </w:rPr>
        <w:t>8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/139</w:t>
      </w:r>
      <w:r w:rsidR="00605EAF">
        <w:rPr>
          <w:rFonts w:cs="B Nazanin" w:hint="cs"/>
          <w:sz w:val="24"/>
          <w:szCs w:val="24"/>
          <w:rtl/>
          <w:lang w:bidi="fa-IR"/>
        </w:rPr>
        <w:t>8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 شورای عالی برنامه ریزی </w:t>
      </w:r>
      <w:r w:rsidR="00605EAF">
        <w:rPr>
          <w:rFonts w:cs="B Nazanin" w:hint="cs"/>
          <w:sz w:val="24"/>
          <w:szCs w:val="24"/>
          <w:rtl/>
          <w:lang w:bidi="fa-IR"/>
        </w:rPr>
        <w:t>علوم پزشکی</w:t>
      </w:r>
    </w:p>
    <w:p w:rsidR="00D939A8" w:rsidRDefault="00D939A8" w:rsidP="00666A66">
      <w:pPr>
        <w:bidi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عالی: </w:t>
      </w:r>
      <w:r w:rsidR="00605EAF">
        <w:rPr>
          <w:rFonts w:cs="B Nazanin" w:hint="cs"/>
          <w:sz w:val="24"/>
          <w:szCs w:val="24"/>
          <w:rtl/>
          <w:lang w:bidi="fa-IR"/>
        </w:rPr>
        <w:t>5/18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تا 20   بسیار خوب: </w:t>
      </w:r>
      <w:r w:rsidR="00605EAF">
        <w:rPr>
          <w:rFonts w:cs="B Nazanin" w:hint="cs"/>
          <w:sz w:val="24"/>
          <w:szCs w:val="24"/>
          <w:rtl/>
          <w:lang w:bidi="fa-IR"/>
        </w:rPr>
        <w:t>17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تا </w:t>
      </w:r>
      <w:r w:rsidR="00605EAF">
        <w:rPr>
          <w:rFonts w:cs="B Nazanin" w:hint="cs"/>
          <w:sz w:val="24"/>
          <w:szCs w:val="24"/>
          <w:rtl/>
          <w:lang w:bidi="fa-IR"/>
        </w:rPr>
        <w:t>4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9/18  خوب: </w:t>
      </w:r>
      <w:r w:rsidR="00605EAF">
        <w:rPr>
          <w:rFonts w:cs="B Nazanin" w:hint="cs"/>
          <w:sz w:val="24"/>
          <w:szCs w:val="24"/>
          <w:rtl/>
          <w:lang w:bidi="fa-IR"/>
        </w:rPr>
        <w:t>5/15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تا </w:t>
      </w:r>
      <w:r w:rsidR="00666A66">
        <w:rPr>
          <w:rFonts w:cs="B Nazanin" w:hint="cs"/>
          <w:sz w:val="24"/>
          <w:szCs w:val="24"/>
          <w:rtl/>
          <w:lang w:bidi="fa-IR"/>
        </w:rPr>
        <w:t>99</w:t>
      </w:r>
      <w:r w:rsidRPr="00BC116B">
        <w:rPr>
          <w:rFonts w:cs="B Nazanin" w:hint="cs"/>
          <w:sz w:val="24"/>
          <w:szCs w:val="24"/>
          <w:rtl/>
          <w:lang w:bidi="fa-IR"/>
        </w:rPr>
        <w:t>/</w:t>
      </w:r>
      <w:r w:rsidR="00666A66">
        <w:rPr>
          <w:rFonts w:cs="B Nazanin" w:hint="cs"/>
          <w:sz w:val="24"/>
          <w:szCs w:val="24"/>
          <w:rtl/>
          <w:lang w:bidi="fa-IR"/>
        </w:rPr>
        <w:t>16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   قابل قبول: 14 تا </w:t>
      </w:r>
      <w:r w:rsidR="00605EAF">
        <w:rPr>
          <w:rFonts w:cs="B Nazanin" w:hint="cs"/>
          <w:sz w:val="24"/>
          <w:szCs w:val="24"/>
          <w:rtl/>
          <w:lang w:bidi="fa-IR"/>
        </w:rPr>
        <w:t>4</w:t>
      </w:r>
      <w:r w:rsidRPr="00BC116B">
        <w:rPr>
          <w:rFonts w:cs="B Nazanin" w:hint="cs"/>
          <w:sz w:val="24"/>
          <w:szCs w:val="24"/>
          <w:rtl/>
          <w:lang w:bidi="fa-IR"/>
        </w:rPr>
        <w:t>9/15  غیرقابل قبول: نمره کمتر از 14</w:t>
      </w:r>
    </w:p>
    <w:p w:rsidR="006B74A3" w:rsidRPr="00D939A8" w:rsidRDefault="006B74A3" w:rsidP="006B74A3">
      <w:pPr>
        <w:bidi/>
        <w:rPr>
          <w:rFonts w:cs="B Nazanin"/>
          <w:b/>
          <w:bCs/>
          <w:rtl/>
          <w:lang w:bidi="fa-IR"/>
        </w:rPr>
      </w:pPr>
    </w:p>
    <w:tbl>
      <w:tblPr>
        <w:tblStyle w:val="TableGrid"/>
        <w:bidiVisual/>
        <w:tblW w:w="980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1870"/>
        <w:gridCol w:w="1870"/>
        <w:gridCol w:w="1565"/>
        <w:gridCol w:w="1980"/>
        <w:gridCol w:w="2520"/>
      </w:tblGrid>
      <w:tr w:rsidR="00D939A8" w:rsidRPr="00D939A8" w:rsidTr="00F65CB5">
        <w:trPr>
          <w:jc w:val="center"/>
        </w:trPr>
        <w:tc>
          <w:tcPr>
            <w:tcW w:w="187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عضای هیات داوران</w:t>
            </w: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ام و نام خانوادگی</w:t>
            </w: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مرتبه علمی</w:t>
            </w: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ام دانشگاه</w:t>
            </w: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مضا</w:t>
            </w: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راهنمای اول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راهنمای دوم (در صورت وجود)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مشاور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داور خارجی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داور داخلی</w:t>
            </w:r>
          </w:p>
          <w:p w:rsidR="006B74A3" w:rsidRPr="00D939A8" w:rsidRDefault="006B74A3" w:rsidP="006B74A3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6B74A3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نماینده تحصیلات </w:t>
            </w:r>
          </w:p>
          <w:p w:rsidR="00D939A8" w:rsidRDefault="00D939A8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تکمیلی (بدون نمره)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</w:tbl>
    <w:p w:rsidR="00D939A8" w:rsidRDefault="00D939A8" w:rsidP="00D939A8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p w:rsidR="009F0BF3" w:rsidRDefault="009F0BF3" w:rsidP="009F0BF3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tbl>
      <w:tblPr>
        <w:tblpPr w:leftFromText="180" w:rightFromText="180" w:vertAnchor="text" w:horzAnchor="margin" w:tblpY="48"/>
        <w:bidiVisual/>
        <w:tblW w:w="10159" w:type="dxa"/>
        <w:tblLook w:val="0000"/>
      </w:tblPr>
      <w:tblGrid>
        <w:gridCol w:w="2254"/>
        <w:gridCol w:w="7905"/>
      </w:tblGrid>
      <w:tr w:rsidR="00BA0B87" w:rsidRPr="007C4467" w:rsidTr="007045B8">
        <w:tc>
          <w:tcPr>
            <w:tcW w:w="2254" w:type="dxa"/>
          </w:tcPr>
          <w:p w:rsidR="00BA0B87" w:rsidRPr="00C63255" w:rsidRDefault="00BA0B87" w:rsidP="007045B8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7C4467">
              <w:rPr>
                <w:rFonts w:cs="B Nazanin"/>
                <w:color w:val="FFFFFF"/>
                <w:szCs w:val="40"/>
              </w:rPr>
              <w:object w:dxaOrig="1516" w:dyaOrig="1741">
                <v:shape id="_x0000_i1032" type="#_x0000_t75" style="width:41.15pt;height:46.75pt" o:ole="" fillcolor="window">
                  <v:imagedata r:id="rId7" o:title=""/>
                </v:shape>
                <o:OLEObject Type="Embed" ProgID="Word.Picture.8" ShapeID="_x0000_i1032" DrawAspect="Content" ObjectID="_1653786405" r:id="rId16"/>
              </w:object>
            </w:r>
          </w:p>
        </w:tc>
        <w:tc>
          <w:tcPr>
            <w:tcW w:w="7905" w:type="dxa"/>
          </w:tcPr>
          <w:p w:rsidR="00BA0B87" w:rsidRPr="007C4467" w:rsidRDefault="00BA0B87" w:rsidP="007045B8">
            <w:pPr>
              <w:jc w:val="center"/>
              <w:rPr>
                <w:rFonts w:cs="B Nazanin"/>
                <w:szCs w:val="28"/>
                <w:u w:val="single"/>
              </w:rPr>
            </w:pPr>
            <w:r w:rsidRPr="007C4467">
              <w:rPr>
                <w:rFonts w:cs="B Nazanin" w:hint="cs"/>
                <w:b/>
                <w:bCs/>
                <w:sz w:val="28"/>
                <w:szCs w:val="28"/>
                <w:rtl/>
              </w:rPr>
              <w:t>صورتجلسه نواقص و اشکالات پايان نامه</w:t>
            </w:r>
          </w:p>
        </w:tc>
      </w:tr>
    </w:tbl>
    <w:p w:rsidR="00BA0B87" w:rsidRPr="00447A33" w:rsidRDefault="00BA0B87" w:rsidP="00BA0B87">
      <w:pPr>
        <w:bidi/>
        <w:spacing w:after="0" w:line="240" w:lineRule="auto"/>
        <w:jc w:val="lowKashida"/>
        <w:rPr>
          <w:rFonts w:cs="B Nazanin"/>
          <w:b/>
          <w:bCs/>
          <w:sz w:val="24"/>
          <w:szCs w:val="24"/>
          <w:rtl/>
          <w:lang w:bidi="fa-IR"/>
        </w:rPr>
      </w:pPr>
      <w:r w:rsidRPr="00447A33">
        <w:rPr>
          <w:rFonts w:cs="B Nazanin" w:hint="cs"/>
          <w:rtl/>
          <w:lang w:bidi="fa-IR"/>
        </w:rPr>
        <w:t>جلسه دفاع از پايان نامه آقاي /خانم دانشجوي کارشناسي ارشد رشته/گرايش به شماره دانشجويي در تاريخبرگزار شد.</w:t>
      </w:r>
      <w:r>
        <w:rPr>
          <w:rFonts w:cs="B Nazanin" w:hint="cs"/>
          <w:rtl/>
          <w:lang w:bidi="fa-IR"/>
        </w:rPr>
        <w:t xml:space="preserve"> هيات داوران </w:t>
      </w:r>
      <w:r w:rsidRPr="00447A33">
        <w:rPr>
          <w:rFonts w:cs="B Nazanin" w:hint="cs"/>
          <w:rtl/>
          <w:lang w:bidi="fa-IR"/>
        </w:rPr>
        <w:t>پس از ارائه دفاع نامبرده و با توجه ب</w:t>
      </w:r>
      <w:r>
        <w:rPr>
          <w:rFonts w:cs="B Nazanin" w:hint="cs"/>
          <w:rtl/>
          <w:lang w:bidi="fa-IR"/>
        </w:rPr>
        <w:t>ه سوالات مطرح شده و پاسخ دانشجو</w:t>
      </w:r>
      <w:r w:rsidRPr="00447A33">
        <w:rPr>
          <w:rFonts w:cs="B Nazanin" w:hint="cs"/>
          <w:rtl/>
          <w:lang w:bidi="fa-IR"/>
        </w:rPr>
        <w:t>،طي جلسه</w:t>
      </w:r>
      <w:r>
        <w:rPr>
          <w:rFonts w:cs="B Nazanin"/>
          <w:rtl/>
          <w:lang w:bidi="fa-IR"/>
        </w:rPr>
        <w:softHyphen/>
      </w:r>
      <w:r w:rsidRPr="00447A33">
        <w:rPr>
          <w:rFonts w:cs="B Nazanin" w:hint="cs"/>
          <w:rtl/>
          <w:lang w:bidi="fa-IR"/>
        </w:rPr>
        <w:t xml:space="preserve">اي پس از مشورت نسبت به </w:t>
      </w:r>
      <w:r>
        <w:rPr>
          <w:rFonts w:cs="B Nazanin" w:hint="cs"/>
          <w:rtl/>
          <w:lang w:bidi="fa-IR"/>
        </w:rPr>
        <w:t>نواقص</w:t>
      </w:r>
      <w:r w:rsidRPr="00447A33">
        <w:rPr>
          <w:rFonts w:cs="B Nazanin" w:hint="cs"/>
          <w:rtl/>
          <w:lang w:bidi="fa-IR"/>
        </w:rPr>
        <w:t xml:space="preserve"> پايان نامه به شرح ذيل اعلام نظرنموده است</w:t>
      </w:r>
      <w:r w:rsidRPr="00447A33">
        <w:rPr>
          <w:rFonts w:cs="B Nazanin" w:hint="cs"/>
          <w:sz w:val="24"/>
          <w:szCs w:val="24"/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/>
      </w:tblPr>
      <w:tblGrid>
        <w:gridCol w:w="9576"/>
      </w:tblGrid>
      <w:tr w:rsidR="00BA0B87" w:rsidRPr="007C4467" w:rsidTr="007045B8">
        <w:tc>
          <w:tcPr>
            <w:tcW w:w="10194" w:type="dxa"/>
          </w:tcPr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1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2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3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4-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5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6-</w:t>
            </w:r>
          </w:p>
        </w:tc>
      </w:tr>
      <w:tr w:rsidR="00BA0B87" w:rsidRPr="007C4467" w:rsidTr="007045B8">
        <w:tc>
          <w:tcPr>
            <w:tcW w:w="10194" w:type="dxa"/>
          </w:tcPr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DC2275">
              <w:rPr>
                <w:rFonts w:cs="B Nazanin" w:hint="cs"/>
                <w:b/>
                <w:bCs/>
                <w:rtl/>
                <w:lang w:bidi="fa-IR"/>
              </w:rPr>
              <w:t>تاییدیه انجام اصلاحات توسط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: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استاد راهنما به تنهایی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استاد راهنما و داور داخلی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کلیه داوران  </w:t>
            </w:r>
          </w:p>
          <w:p w:rsidR="00BA0B87" w:rsidRPr="00604B74" w:rsidRDefault="00BA0B87" w:rsidP="007045B8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BA0B87" w:rsidRPr="00DC2275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مستندات لازم جهت تحویل به استادان داور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>:</w:t>
            </w:r>
          </w:p>
          <w:p w:rsidR="00BA0B87" w:rsidRPr="006A74EE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استاد داور داخلی:     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فایل پایان نامه با فرمت </w:t>
            </w:r>
            <w:r>
              <w:rPr>
                <w:rFonts w:cs="B Nazanin"/>
                <w:b/>
                <w:bCs/>
                <w:lang w:bidi="fa-IR"/>
              </w:rPr>
              <w:t>pdf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هیچکدام                          </w:t>
            </w:r>
            <w:r w:rsidRPr="00604B74">
              <w:rPr>
                <w:rFonts w:cs="B Nazanin" w:hint="cs"/>
                <w:b/>
                <w:bCs/>
                <w:rtl/>
                <w:lang w:bidi="fa-IR"/>
              </w:rPr>
              <w:t>امضاء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استاد داور خارجی:     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فایل پایان نامه با فرمت </w:t>
            </w:r>
            <w:r>
              <w:rPr>
                <w:rFonts w:cs="B Nazanin"/>
                <w:b/>
                <w:bCs/>
                <w:lang w:bidi="fa-IR"/>
              </w:rPr>
              <w:t>pdf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>هیچکدام</w:t>
            </w:r>
            <w:r w:rsidR="00F65CB5">
              <w:rPr>
                <w:rFonts w:cs="B Nazanin"/>
                <w:b/>
                <w:bCs/>
                <w:lang w:bidi="fa-IR"/>
              </w:rPr>
              <w:t xml:space="preserve">                        </w:t>
            </w:r>
            <w:r w:rsidRPr="00604B74">
              <w:rPr>
                <w:rFonts w:cs="B Nazanin" w:hint="cs"/>
                <w:b/>
                <w:bCs/>
                <w:rtl/>
                <w:lang w:bidi="fa-IR"/>
              </w:rPr>
              <w:t>امضاء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6A74EE">
              <w:rPr>
                <w:rFonts w:cs="B Nazanin" w:hint="cs"/>
                <w:b/>
                <w:bCs/>
                <w:rtl/>
                <w:lang w:bidi="fa-IR"/>
              </w:rPr>
              <w:t>آدرس ایمیل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استاد داور خارجی 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>(در صورت درخواست ارسال فایل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پایان نامه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 xml:space="preserve">):  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بصره 1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:در صورت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هرگونه خدشه و قلم خوردگی در تاییدیه فوق و یا درخواست تحویل مستندات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، نماینده تحصیلات تکمیلی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موظف است تغییرات را تایید نماید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. </w:t>
            </w:r>
          </w:p>
          <w:p w:rsidR="00BA0B87" w:rsidRDefault="00BA0B87" w:rsidP="00175D99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بصره 2 :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در صورت تغییر عقیده داوران درخصوص تفویض اختیار به استاد راهنما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در خصوص انجام اصلاحات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تا قبل از اعلام نمره نهایی ، هریک از ایشان می توانند با ارائه درخواست به </w:t>
            </w:r>
            <w:r w:rsidR="00175D99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معاون آموزشی و تحصیلات تکمیلی دانشکده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، تاییدیه انجام اصلاحات را منوط به امضای خود نمایند.         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  <w:p w:rsidR="00BA0B87" w:rsidRPr="00604B74" w:rsidRDefault="00BA0B87" w:rsidP="007045B8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>نام و امضاي نماينده تحصيلات تکميلي</w:t>
            </w:r>
          </w:p>
        </w:tc>
      </w:tr>
      <w:tr w:rsidR="00BA0B87" w:rsidRPr="007C4467" w:rsidTr="007045B8">
        <w:tc>
          <w:tcPr>
            <w:tcW w:w="10194" w:type="dxa"/>
          </w:tcPr>
          <w:p w:rsidR="00C7256F" w:rsidRDefault="00C7256F" w:rsidP="00C7256F">
            <w:pPr>
              <w:bidi/>
              <w:jc w:val="lowKashida"/>
              <w:rPr>
                <w:rFonts w:cs="B Nazanin"/>
                <w:rtl/>
                <w:lang w:bidi="fa-IR"/>
              </w:rPr>
            </w:pPr>
            <w:r w:rsidRPr="00082DF3">
              <w:rPr>
                <w:rFonts w:cs="B Nazanin" w:hint="cs"/>
                <w:rtl/>
                <w:lang w:bidi="fa-IR"/>
              </w:rPr>
              <w:t>اينجانب                           به شماره دانشجويي                   متعهدمي</w:t>
            </w:r>
            <w:r>
              <w:rPr>
                <w:rFonts w:cs="B Nazanin"/>
                <w:rtl/>
                <w:lang w:bidi="fa-IR"/>
              </w:rPr>
              <w:softHyphen/>
            </w:r>
            <w:r w:rsidRPr="00082DF3">
              <w:rPr>
                <w:rFonts w:cs="B Nazanin" w:hint="cs"/>
                <w:rtl/>
                <w:lang w:bidi="fa-IR"/>
              </w:rPr>
              <w:t>شوم حداکثر تا دوماه پس از برگزاري جلسه دفاعيه</w:t>
            </w:r>
            <w:r>
              <w:rPr>
                <w:rFonts w:cs="B Nazanin" w:hint="cs"/>
                <w:rtl/>
                <w:lang w:bidi="fa-IR"/>
              </w:rPr>
              <w:t xml:space="preserve"> نسبت به رفع</w:t>
            </w:r>
            <w:r w:rsidRPr="00082DF3">
              <w:rPr>
                <w:rFonts w:cs="B Nazanin" w:hint="cs"/>
                <w:rtl/>
                <w:lang w:bidi="fa-IR"/>
              </w:rPr>
              <w:t xml:space="preserve"> کليه نواقص پايان نامه </w:t>
            </w:r>
            <w:r>
              <w:rPr>
                <w:rFonts w:cs="B Nazanin" w:hint="cs"/>
                <w:rtl/>
                <w:lang w:bidi="fa-IR"/>
              </w:rPr>
              <w:t xml:space="preserve">و انجام اصلاحات مورد نظر هیات داوران اقدام و پایان نامه اصلاح شده را بعد از اخذ تاییدیه های لازم به دانشکده تحویل نمایم. چنانچه به هر دلیل موفق به انجام اصلاحات و اخذ تاییدیه های لازم و تحویل مدارک لازم به دانشکده حداکثر تا 2 ماه </w:t>
            </w:r>
            <w:r w:rsidRPr="00082DF3">
              <w:rPr>
                <w:rFonts w:cs="B Nazanin" w:hint="cs"/>
                <w:rtl/>
                <w:lang w:bidi="fa-IR"/>
              </w:rPr>
              <w:t>پس از برگزاري جلسه دفاعيه</w:t>
            </w:r>
            <w:r>
              <w:rPr>
                <w:rFonts w:cs="B Nazanin" w:hint="cs"/>
                <w:rtl/>
                <w:lang w:bidi="fa-IR"/>
              </w:rPr>
              <w:t xml:space="preserve"> نشوم دانشگاه مجاز است </w:t>
            </w:r>
            <w:r w:rsidRPr="000F4220">
              <w:rPr>
                <w:rFonts w:cs="B Nazanin" w:hint="cs"/>
                <w:b/>
                <w:bCs/>
                <w:rtl/>
                <w:lang w:bidi="fa-IR"/>
              </w:rPr>
              <w:t>به استناد نامه شماره 7057/21/2 مورخ 20/1/98 مدیر کل محترم برنامه ریزی آموزش عالی</w:t>
            </w:r>
            <w:r w:rsidRPr="004E26F0">
              <w:rPr>
                <w:rFonts w:cs="B Nazanin" w:hint="cs"/>
                <w:b/>
                <w:bCs/>
                <w:rtl/>
                <w:lang w:bidi="fa-IR"/>
              </w:rPr>
              <w:t>و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مصوبه شورای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آموزشی و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 xml:space="preserve"> تحصیلات تکمیلی دانشگاه مورخ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6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/</w:t>
            </w:r>
            <w:r>
              <w:rPr>
                <w:rFonts w:cs="B Nazanin" w:hint="cs"/>
                <w:b/>
                <w:bCs/>
                <w:rtl/>
                <w:lang w:bidi="fa-IR"/>
              </w:rPr>
              <w:t>6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/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98 </w:t>
            </w:r>
            <w:r>
              <w:rPr>
                <w:rFonts w:cs="B Nazanin" w:hint="cs"/>
                <w:rtl/>
                <w:lang w:bidi="fa-IR"/>
              </w:rPr>
              <w:t xml:space="preserve">نسبت به </w:t>
            </w:r>
            <w:r w:rsidRPr="00EC5913">
              <w:rPr>
                <w:rFonts w:cs="B Nazanin" w:hint="cs"/>
                <w:b/>
                <w:bCs/>
                <w:rtl/>
                <w:lang w:bidi="fa-IR"/>
              </w:rPr>
              <w:t>ابطالدفاعیه</w:t>
            </w:r>
            <w:r>
              <w:rPr>
                <w:rFonts w:cs="B Nazanin" w:hint="cs"/>
                <w:rtl/>
                <w:lang w:bidi="fa-IR"/>
              </w:rPr>
              <w:t xml:space="preserve"> اقدام نماید و اینجانب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حق هرگونه اعتراض به ابطال جلسه دفاعیه را از خود سلب می نماید.</w:t>
            </w:r>
          </w:p>
          <w:p w:rsidR="00C7256F" w:rsidRDefault="00C7256F" w:rsidP="00C7256F">
            <w:pPr>
              <w:bidi/>
              <w:jc w:val="lowKashida"/>
              <w:rPr>
                <w:rFonts w:cs="B Nazanin"/>
                <w:rtl/>
                <w:lang w:bidi="fa-IR"/>
              </w:rPr>
            </w:pPr>
          </w:p>
          <w:p w:rsidR="00BA0B87" w:rsidRPr="00604B74" w:rsidRDefault="00C7256F" w:rsidP="00C7256F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امضای دانشجو</w:t>
            </w:r>
            <w:bookmarkStart w:id="1" w:name="_GoBack"/>
            <w:bookmarkEnd w:id="1"/>
          </w:p>
        </w:tc>
      </w:tr>
    </w:tbl>
    <w:p w:rsidR="00BA0B87" w:rsidRPr="00C63255" w:rsidRDefault="00BA0B87" w:rsidP="00BA0B87">
      <w:pPr>
        <w:bidi/>
        <w:jc w:val="lowKashida"/>
        <w:rPr>
          <w:rFonts w:cs="B Nazanin"/>
          <w:b/>
          <w:bCs/>
          <w:sz w:val="18"/>
          <w:szCs w:val="18"/>
          <w:rtl/>
          <w:lang w:bidi="fa-IR"/>
        </w:rPr>
      </w:pPr>
      <w:r w:rsidRPr="00082DF3">
        <w:rPr>
          <w:rFonts w:cs="B Nazanin" w:hint="cs"/>
          <w:b/>
          <w:bCs/>
          <w:sz w:val="18"/>
          <w:szCs w:val="18"/>
          <w:rtl/>
          <w:lang w:bidi="fa-IR"/>
        </w:rPr>
        <w:t>قسمت ذیل پس از انجام اصلاحات توسط استادان امضا می شود</w:t>
      </w:r>
    </w:p>
    <w:tbl>
      <w:tblPr>
        <w:tblStyle w:val="TableGrid"/>
        <w:bidiVisual/>
        <w:tblW w:w="0" w:type="auto"/>
        <w:tblLook w:val="04A0"/>
      </w:tblPr>
      <w:tblGrid>
        <w:gridCol w:w="9576"/>
      </w:tblGrid>
      <w:tr w:rsidR="00BA0B87" w:rsidRPr="007C4467" w:rsidTr="007045B8">
        <w:trPr>
          <w:trHeight w:val="1592"/>
        </w:trPr>
        <w:tc>
          <w:tcPr>
            <w:tcW w:w="10420" w:type="dxa"/>
          </w:tcPr>
          <w:p w:rsidR="00BA0B87" w:rsidRDefault="00BA0B87" w:rsidP="007045B8">
            <w:pPr>
              <w:bidi/>
              <w:jc w:val="lowKashida"/>
              <w:rPr>
                <w:rFonts w:cs="B Nazanin"/>
                <w:rtl/>
                <w:lang w:bidi="fa-IR"/>
              </w:rPr>
            </w:pPr>
            <w:r w:rsidRPr="00447A33">
              <w:rPr>
                <w:rFonts w:cs="B Nazanin" w:hint="cs"/>
                <w:rtl/>
                <w:lang w:bidi="fa-IR"/>
              </w:rPr>
              <w:t xml:space="preserve">نواقص و اشکالات فوق توسط دانشجو برطرف شده </w:t>
            </w:r>
            <w:r>
              <w:rPr>
                <w:rFonts w:cs="B Nazanin" w:hint="cs"/>
                <w:rtl/>
                <w:lang w:bidi="fa-IR"/>
              </w:rPr>
              <w:t>است.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  <w:p w:rsidR="00BA0B87" w:rsidRPr="00447A33" w:rsidRDefault="00BA0B87" w:rsidP="004859C4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نام و امضاي استاد راهنما 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نام و امضای داور اول       نام و امضای داور دوم</w:t>
            </w: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        نام و امضاي نماينده تحصيلات تکميلي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</w:tc>
      </w:tr>
    </w:tbl>
    <w:p w:rsidR="009F0BF3" w:rsidRPr="00B3616D" w:rsidRDefault="009F0BF3" w:rsidP="009F0BF3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sectPr w:rsidR="009F0BF3" w:rsidRPr="00B3616D" w:rsidSect="00232996">
      <w:pgSz w:w="12240" w:h="15840"/>
      <w:pgMar w:top="144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2994" w:rsidRDefault="00F82994" w:rsidP="00E33460">
      <w:pPr>
        <w:spacing w:after="0" w:line="240" w:lineRule="auto"/>
      </w:pPr>
      <w:r>
        <w:separator/>
      </w:r>
    </w:p>
  </w:endnote>
  <w:endnote w:type="continuationSeparator" w:id="1">
    <w:p w:rsidR="00F82994" w:rsidRDefault="00F82994" w:rsidP="00E334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Zr"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IranNastaliq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2994" w:rsidRDefault="00F82994" w:rsidP="00E33460">
      <w:pPr>
        <w:spacing w:after="0" w:line="240" w:lineRule="auto"/>
      </w:pPr>
      <w:r>
        <w:separator/>
      </w:r>
    </w:p>
  </w:footnote>
  <w:footnote w:type="continuationSeparator" w:id="1">
    <w:p w:rsidR="00F82994" w:rsidRDefault="00F82994" w:rsidP="00E334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FA2255"/>
    <w:multiLevelType w:val="hybridMultilevel"/>
    <w:tmpl w:val="996E96A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477CB4"/>
    <w:multiLevelType w:val="hybridMultilevel"/>
    <w:tmpl w:val="2F1CC0A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634C8B"/>
    <w:multiLevelType w:val="hybridMultilevel"/>
    <w:tmpl w:val="E4C87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19331C"/>
    <w:multiLevelType w:val="hybridMultilevel"/>
    <w:tmpl w:val="13A0201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82321E"/>
    <w:multiLevelType w:val="hybridMultilevel"/>
    <w:tmpl w:val="D20EE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BA74729"/>
    <w:multiLevelType w:val="hybridMultilevel"/>
    <w:tmpl w:val="47E44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BA1C1D"/>
    <w:multiLevelType w:val="hybridMultilevel"/>
    <w:tmpl w:val="43F804E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C061A6"/>
    <w:multiLevelType w:val="hybridMultilevel"/>
    <w:tmpl w:val="B35A0D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56813"/>
    <w:rsid w:val="00001363"/>
    <w:rsid w:val="00011CFD"/>
    <w:rsid w:val="000320E9"/>
    <w:rsid w:val="00034835"/>
    <w:rsid w:val="00050FE2"/>
    <w:rsid w:val="0006021C"/>
    <w:rsid w:val="00072F51"/>
    <w:rsid w:val="0007556C"/>
    <w:rsid w:val="00091BDF"/>
    <w:rsid w:val="000954B7"/>
    <w:rsid w:val="000A504E"/>
    <w:rsid w:val="000C7EC8"/>
    <w:rsid w:val="000E2F1B"/>
    <w:rsid w:val="000F0209"/>
    <w:rsid w:val="000F7B32"/>
    <w:rsid w:val="00111F59"/>
    <w:rsid w:val="001318AB"/>
    <w:rsid w:val="00133311"/>
    <w:rsid w:val="0014365D"/>
    <w:rsid w:val="001616F9"/>
    <w:rsid w:val="00161C89"/>
    <w:rsid w:val="00164F08"/>
    <w:rsid w:val="00165DF6"/>
    <w:rsid w:val="001758DB"/>
    <w:rsid w:val="00175D99"/>
    <w:rsid w:val="001B198A"/>
    <w:rsid w:val="001C22BA"/>
    <w:rsid w:val="001D1F61"/>
    <w:rsid w:val="001D35A1"/>
    <w:rsid w:val="001D7E55"/>
    <w:rsid w:val="001E255B"/>
    <w:rsid w:val="001E6DD5"/>
    <w:rsid w:val="001E7686"/>
    <w:rsid w:val="00200DD6"/>
    <w:rsid w:val="002070B5"/>
    <w:rsid w:val="00207AB6"/>
    <w:rsid w:val="00214114"/>
    <w:rsid w:val="00215E62"/>
    <w:rsid w:val="0021776B"/>
    <w:rsid w:val="00224760"/>
    <w:rsid w:val="00224A6C"/>
    <w:rsid w:val="00232941"/>
    <w:rsid w:val="00232996"/>
    <w:rsid w:val="0023617D"/>
    <w:rsid w:val="00240BDC"/>
    <w:rsid w:val="00241D68"/>
    <w:rsid w:val="00245441"/>
    <w:rsid w:val="00250B5F"/>
    <w:rsid w:val="00253DE8"/>
    <w:rsid w:val="00274A88"/>
    <w:rsid w:val="00280DEF"/>
    <w:rsid w:val="00296E88"/>
    <w:rsid w:val="002B6A28"/>
    <w:rsid w:val="002C1000"/>
    <w:rsid w:val="002D0E4A"/>
    <w:rsid w:val="00304CED"/>
    <w:rsid w:val="00311806"/>
    <w:rsid w:val="00314ACA"/>
    <w:rsid w:val="00315D45"/>
    <w:rsid w:val="0036054E"/>
    <w:rsid w:val="00364DAA"/>
    <w:rsid w:val="00393F34"/>
    <w:rsid w:val="003A0C84"/>
    <w:rsid w:val="003B3C1E"/>
    <w:rsid w:val="003B4FD8"/>
    <w:rsid w:val="003C5C0D"/>
    <w:rsid w:val="003E2179"/>
    <w:rsid w:val="003F0D72"/>
    <w:rsid w:val="00400760"/>
    <w:rsid w:val="00402511"/>
    <w:rsid w:val="00413B4A"/>
    <w:rsid w:val="00421F64"/>
    <w:rsid w:val="004237D0"/>
    <w:rsid w:val="00426145"/>
    <w:rsid w:val="00432A6B"/>
    <w:rsid w:val="0043405B"/>
    <w:rsid w:val="004377C7"/>
    <w:rsid w:val="00454832"/>
    <w:rsid w:val="00465709"/>
    <w:rsid w:val="0047194C"/>
    <w:rsid w:val="00483BD0"/>
    <w:rsid w:val="004859C4"/>
    <w:rsid w:val="004870B0"/>
    <w:rsid w:val="004A4761"/>
    <w:rsid w:val="004B0FAE"/>
    <w:rsid w:val="004B4B09"/>
    <w:rsid w:val="004C034C"/>
    <w:rsid w:val="004D1A57"/>
    <w:rsid w:val="004F5C9E"/>
    <w:rsid w:val="00500D0F"/>
    <w:rsid w:val="00501111"/>
    <w:rsid w:val="00510818"/>
    <w:rsid w:val="0051157D"/>
    <w:rsid w:val="00524957"/>
    <w:rsid w:val="00534380"/>
    <w:rsid w:val="005346DE"/>
    <w:rsid w:val="00544EE4"/>
    <w:rsid w:val="00554AA7"/>
    <w:rsid w:val="00557B6B"/>
    <w:rsid w:val="00562DDA"/>
    <w:rsid w:val="005671FF"/>
    <w:rsid w:val="00570463"/>
    <w:rsid w:val="00586B47"/>
    <w:rsid w:val="00587930"/>
    <w:rsid w:val="005B43D5"/>
    <w:rsid w:val="005B62EA"/>
    <w:rsid w:val="005B6554"/>
    <w:rsid w:val="005B681E"/>
    <w:rsid w:val="005B7836"/>
    <w:rsid w:val="005C2B4D"/>
    <w:rsid w:val="005C3295"/>
    <w:rsid w:val="005C468A"/>
    <w:rsid w:val="005D3055"/>
    <w:rsid w:val="005D53BD"/>
    <w:rsid w:val="005E5B24"/>
    <w:rsid w:val="005F10C7"/>
    <w:rsid w:val="005F6983"/>
    <w:rsid w:val="00601EF0"/>
    <w:rsid w:val="00605EAF"/>
    <w:rsid w:val="006075D7"/>
    <w:rsid w:val="00614F1D"/>
    <w:rsid w:val="0063678E"/>
    <w:rsid w:val="00640379"/>
    <w:rsid w:val="006409F1"/>
    <w:rsid w:val="006426A5"/>
    <w:rsid w:val="00653664"/>
    <w:rsid w:val="00660BC8"/>
    <w:rsid w:val="00663D94"/>
    <w:rsid w:val="00666A66"/>
    <w:rsid w:val="00670361"/>
    <w:rsid w:val="006910DE"/>
    <w:rsid w:val="006A2E54"/>
    <w:rsid w:val="006B1BED"/>
    <w:rsid w:val="006B2FD6"/>
    <w:rsid w:val="006B72F2"/>
    <w:rsid w:val="006B74A3"/>
    <w:rsid w:val="006D0565"/>
    <w:rsid w:val="006D0CEC"/>
    <w:rsid w:val="006D5243"/>
    <w:rsid w:val="007061F5"/>
    <w:rsid w:val="00725246"/>
    <w:rsid w:val="00730F3B"/>
    <w:rsid w:val="00732250"/>
    <w:rsid w:val="007425D9"/>
    <w:rsid w:val="00760C8B"/>
    <w:rsid w:val="00762E25"/>
    <w:rsid w:val="00767E2A"/>
    <w:rsid w:val="00776136"/>
    <w:rsid w:val="00787069"/>
    <w:rsid w:val="0078744D"/>
    <w:rsid w:val="00792F0A"/>
    <w:rsid w:val="007C0FA1"/>
    <w:rsid w:val="007C7CAE"/>
    <w:rsid w:val="007D49D1"/>
    <w:rsid w:val="007D4FA1"/>
    <w:rsid w:val="007E4FBD"/>
    <w:rsid w:val="007F5A3A"/>
    <w:rsid w:val="00802046"/>
    <w:rsid w:val="00803F9D"/>
    <w:rsid w:val="00804278"/>
    <w:rsid w:val="008400ED"/>
    <w:rsid w:val="00850E74"/>
    <w:rsid w:val="00862E83"/>
    <w:rsid w:val="0087389A"/>
    <w:rsid w:val="008857BF"/>
    <w:rsid w:val="00893BFD"/>
    <w:rsid w:val="008A2D05"/>
    <w:rsid w:val="008E2B41"/>
    <w:rsid w:val="008E4BC2"/>
    <w:rsid w:val="008F617B"/>
    <w:rsid w:val="00901BF3"/>
    <w:rsid w:val="00904C90"/>
    <w:rsid w:val="00904F4F"/>
    <w:rsid w:val="00907C95"/>
    <w:rsid w:val="009148C1"/>
    <w:rsid w:val="00914A26"/>
    <w:rsid w:val="00924442"/>
    <w:rsid w:val="009621BD"/>
    <w:rsid w:val="0097033D"/>
    <w:rsid w:val="009838A6"/>
    <w:rsid w:val="00984644"/>
    <w:rsid w:val="009922A9"/>
    <w:rsid w:val="00993456"/>
    <w:rsid w:val="00993D03"/>
    <w:rsid w:val="00994CF5"/>
    <w:rsid w:val="00995762"/>
    <w:rsid w:val="00995850"/>
    <w:rsid w:val="009A26E5"/>
    <w:rsid w:val="009B6E62"/>
    <w:rsid w:val="009D24CF"/>
    <w:rsid w:val="009D683E"/>
    <w:rsid w:val="009F0BF3"/>
    <w:rsid w:val="009F5B62"/>
    <w:rsid w:val="009F7242"/>
    <w:rsid w:val="00A108DB"/>
    <w:rsid w:val="00A17604"/>
    <w:rsid w:val="00A22018"/>
    <w:rsid w:val="00A23DFB"/>
    <w:rsid w:val="00A3054F"/>
    <w:rsid w:val="00A3659D"/>
    <w:rsid w:val="00A37384"/>
    <w:rsid w:val="00A41A95"/>
    <w:rsid w:val="00A50E2F"/>
    <w:rsid w:val="00A541FA"/>
    <w:rsid w:val="00A668B9"/>
    <w:rsid w:val="00A7647E"/>
    <w:rsid w:val="00AC5AE4"/>
    <w:rsid w:val="00AE22EA"/>
    <w:rsid w:val="00AF57A2"/>
    <w:rsid w:val="00B066E8"/>
    <w:rsid w:val="00B2479E"/>
    <w:rsid w:val="00B30FEF"/>
    <w:rsid w:val="00B35E52"/>
    <w:rsid w:val="00B3616D"/>
    <w:rsid w:val="00B56C3F"/>
    <w:rsid w:val="00B6621F"/>
    <w:rsid w:val="00B8208D"/>
    <w:rsid w:val="00B914C5"/>
    <w:rsid w:val="00BA0B87"/>
    <w:rsid w:val="00BA551B"/>
    <w:rsid w:val="00BA72CB"/>
    <w:rsid w:val="00BB0125"/>
    <w:rsid w:val="00BB0A3A"/>
    <w:rsid w:val="00BB25A4"/>
    <w:rsid w:val="00BC116B"/>
    <w:rsid w:val="00BC125E"/>
    <w:rsid w:val="00BD25D7"/>
    <w:rsid w:val="00BE2BD5"/>
    <w:rsid w:val="00C21B81"/>
    <w:rsid w:val="00C47C53"/>
    <w:rsid w:val="00C565F9"/>
    <w:rsid w:val="00C57E14"/>
    <w:rsid w:val="00C60AC9"/>
    <w:rsid w:val="00C66E36"/>
    <w:rsid w:val="00C7256F"/>
    <w:rsid w:val="00C7534E"/>
    <w:rsid w:val="00C76BD5"/>
    <w:rsid w:val="00C958AF"/>
    <w:rsid w:val="00CA22EF"/>
    <w:rsid w:val="00CA4A93"/>
    <w:rsid w:val="00CB276D"/>
    <w:rsid w:val="00CB422F"/>
    <w:rsid w:val="00CC467E"/>
    <w:rsid w:val="00CF3873"/>
    <w:rsid w:val="00CF6F57"/>
    <w:rsid w:val="00D139B2"/>
    <w:rsid w:val="00D22E68"/>
    <w:rsid w:val="00D316C3"/>
    <w:rsid w:val="00D337D8"/>
    <w:rsid w:val="00D44055"/>
    <w:rsid w:val="00D4764E"/>
    <w:rsid w:val="00D55A34"/>
    <w:rsid w:val="00D56813"/>
    <w:rsid w:val="00D5725A"/>
    <w:rsid w:val="00D66513"/>
    <w:rsid w:val="00D722DE"/>
    <w:rsid w:val="00D730A4"/>
    <w:rsid w:val="00D746D8"/>
    <w:rsid w:val="00D805E4"/>
    <w:rsid w:val="00D86E32"/>
    <w:rsid w:val="00D87DD5"/>
    <w:rsid w:val="00D939A8"/>
    <w:rsid w:val="00D957A2"/>
    <w:rsid w:val="00DA29FA"/>
    <w:rsid w:val="00DA3B46"/>
    <w:rsid w:val="00DB215E"/>
    <w:rsid w:val="00DC5F26"/>
    <w:rsid w:val="00DD5891"/>
    <w:rsid w:val="00DD77DD"/>
    <w:rsid w:val="00DF2DD5"/>
    <w:rsid w:val="00DF75FD"/>
    <w:rsid w:val="00E01FEF"/>
    <w:rsid w:val="00E2139B"/>
    <w:rsid w:val="00E33460"/>
    <w:rsid w:val="00E3755F"/>
    <w:rsid w:val="00E52BC1"/>
    <w:rsid w:val="00E52CD7"/>
    <w:rsid w:val="00E61E33"/>
    <w:rsid w:val="00E777B0"/>
    <w:rsid w:val="00E86B59"/>
    <w:rsid w:val="00E94A12"/>
    <w:rsid w:val="00E96B8F"/>
    <w:rsid w:val="00EA34B4"/>
    <w:rsid w:val="00EB096A"/>
    <w:rsid w:val="00EB2112"/>
    <w:rsid w:val="00ED78BD"/>
    <w:rsid w:val="00EE5579"/>
    <w:rsid w:val="00F2439C"/>
    <w:rsid w:val="00F4005C"/>
    <w:rsid w:val="00F4697B"/>
    <w:rsid w:val="00F47B14"/>
    <w:rsid w:val="00F61FEB"/>
    <w:rsid w:val="00F65CB5"/>
    <w:rsid w:val="00F72DAA"/>
    <w:rsid w:val="00F76BA4"/>
    <w:rsid w:val="00F805A6"/>
    <w:rsid w:val="00F81862"/>
    <w:rsid w:val="00F82994"/>
    <w:rsid w:val="00F86FC8"/>
    <w:rsid w:val="00F97CD5"/>
    <w:rsid w:val="00F97E05"/>
    <w:rsid w:val="00FA51B5"/>
    <w:rsid w:val="00FB4EDE"/>
    <w:rsid w:val="00FC5EEE"/>
    <w:rsid w:val="00FD4613"/>
    <w:rsid w:val="00FE3077"/>
    <w:rsid w:val="00FE4359"/>
    <w:rsid w:val="00FE72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6E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68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5A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3460"/>
  </w:style>
  <w:style w:type="paragraph" w:styleId="Footer">
    <w:name w:val="footer"/>
    <w:basedOn w:val="Normal"/>
    <w:link w:val="Foot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3460"/>
  </w:style>
  <w:style w:type="paragraph" w:styleId="BalloonText">
    <w:name w:val="Balloon Text"/>
    <w:basedOn w:val="Normal"/>
    <w:link w:val="BalloonTextChar"/>
    <w:uiPriority w:val="99"/>
    <w:semiHidden/>
    <w:unhideWhenUsed/>
    <w:rsid w:val="00F4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97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B01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012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012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01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0125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پرونده" ma:contentTypeID="0x0101003A9E7E0EF330E649B0CF1BD79780F5F4" ma:contentTypeVersion="" ma:contentTypeDescription="یک سند جدید ایجاد کنید." ma:contentTypeScope="" ma:versionID="9c49cacde68bba54a607578e3ce7039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554cae1b07bf1b86e5de3962bd1fdb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محتویات"/>
        <xsd:element ref="dc:title" minOccurs="0" maxOccurs="1" ma:index="4" ma:displayName="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0F85E1A-A8B9-467B-A554-1C4483BD5076}"/>
</file>

<file path=customXml/itemProps2.xml><?xml version="1.0" encoding="utf-8"?>
<ds:datastoreItem xmlns:ds="http://schemas.openxmlformats.org/officeDocument/2006/customXml" ds:itemID="{2B2C5287-293D-4FDC-B5F1-B2C1BFD9DDF4}"/>
</file>

<file path=customXml/itemProps3.xml><?xml version="1.0" encoding="utf-8"?>
<ds:datastoreItem xmlns:ds="http://schemas.openxmlformats.org/officeDocument/2006/customXml" ds:itemID="{EC7A89D9-1C2A-44DC-BD46-32151C4C3D7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641</Words>
  <Characters>9360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rdoo.net</Company>
  <LinksUpToDate>false</LinksUpToDate>
  <CharactersWithSpaces>10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avati1</cp:lastModifiedBy>
  <cp:revision>3</cp:revision>
  <dcterms:created xsi:type="dcterms:W3CDTF">2020-06-15T23:44:00Z</dcterms:created>
  <dcterms:modified xsi:type="dcterms:W3CDTF">2020-06-15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9E7E0EF330E649B0CF1BD79780F5F4</vt:lpwstr>
  </property>
</Properties>
</file>